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3F589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="0077302B" w:rsidRPr="0077302B">
        <w:t xml:space="preserve"> </w:t>
      </w:r>
      <w:r w:rsidR="0077302B">
        <w:t>по мнению ее автора</w:t>
      </w:r>
      <w:r>
        <w:t xml:space="preserve"> предполагает зависимость скалярного потенциала заряда от скорости.</w:t>
      </w:r>
    </w:p>
    <w:p w:rsidR="009D5DF5" w:rsidRDefault="009D5DF5" w:rsidP="009D5DF5">
      <w:r>
        <w:t>Такая зависимость</w:t>
      </w:r>
      <w:r w:rsidR="0077302B">
        <w:t xml:space="preserve"> была</w:t>
      </w:r>
      <w:r>
        <w:t xml:space="preserve">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BB5313" w:rsidP="009D5DF5">
      <w:r>
        <w:t>Приводятся также</w:t>
      </w:r>
      <w:r w:rsidR="009244C9">
        <w:t xml:space="preserve"> </w:t>
      </w:r>
      <w:r w:rsidR="009D5DF5">
        <w:t xml:space="preserve">косвенные экспериментальные данные </w:t>
      </w:r>
      <w:r w:rsidR="009244C9"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 w:rsidR="009244C9"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Edwards</w:t>
          </w:r>
          <w:r w:rsidR="003F5897" w:rsidRPr="003F5897">
            <w:rPr>
              <w:noProof/>
            </w:rPr>
            <w:t>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Roser</w:t>
          </w:r>
          <w:r w:rsidR="003F5897" w:rsidRPr="003F5897">
            <w:rPr>
              <w:noProof/>
            </w:rPr>
            <w:t>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Baker</w:t>
          </w:r>
          <w:r w:rsidR="003F5897" w:rsidRPr="003F5897">
            <w:rPr>
              <w:noProof/>
            </w:rPr>
            <w:t>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Mende</w:t>
          </w:r>
          <w:r w:rsidR="003F5897" w:rsidRPr="003F5897">
            <w:rPr>
              <w:noProof/>
            </w:rPr>
            <w:t>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20989610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20989611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20989612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20989613" r:id="rId12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20989614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20989615" r:id="rId15"/>
        </w:object>
      </w:r>
      <w:r>
        <w:t>.</w:t>
      </w:r>
    </w:p>
    <w:p w:rsidR="009D5DF5" w:rsidRDefault="009D5DF5" w:rsidP="009D5DF5">
      <w:r>
        <w:lastRenderedPageBreak/>
        <w:t>Таким образом для разбора ситуации нам достаточно ввести в рассмо</w:t>
      </w:r>
      <w:r w:rsidR="000F0A0B">
        <w:t xml:space="preserve">трение ещё две ИСО: четвёртая, </w:t>
      </w:r>
      <w:r>
        <w:t xml:space="preserve">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20989616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20989617" r:id="rId18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20989618" r:id="rId20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20989619" r:id="rId22"/>
        </w:object>
      </w:r>
      <w:r>
        <w:t>.</w:t>
      </w:r>
    </w:p>
    <w:p w:rsidR="009D5DF5" w:rsidRDefault="009D5DF5" w:rsidP="009D5DF5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 w:rsidR="00B0075C">
        <w:t>ущиеся</w:t>
      </w:r>
      <w:r w:rsidRPr="00005A6F">
        <w:t xml:space="preserve"> элект</w:t>
      </w:r>
      <w:r w:rsidR="00026199">
        <w:t>рон</w:t>
      </w:r>
      <w:r w:rsidR="00B0075C">
        <w:t>ы имеют</w:t>
      </w:r>
      <w:r w:rsidR="00532A95">
        <w:t xml:space="preserve"> преимуществе</w:t>
      </w:r>
      <w:r w:rsidR="00A356CF">
        <w:t>нное направления движения в какую-либо</w:t>
      </w:r>
      <w:r w:rsidR="00026199">
        <w:t xml:space="preserve">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20989620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 xml:space="preserve">формулы </w:t>
      </w:r>
      <w:proofErr w:type="spellStart"/>
      <w:r>
        <w:t>Менде</w:t>
      </w:r>
      <w:proofErr w:type="spellEnd"/>
      <w:r>
        <w:t xml:space="preserve">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036" type="#_x0000_t75" style="width:6.75pt;height:14.25pt" o:ole="">
            <v:imagedata r:id="rId25" o:title=""/>
          </v:shape>
          <o:OLEObject Type="Embed" ProgID="Equation.DSMT4" ShapeID="_x0000_i1036" DrawAspect="Content" ObjectID="_1620989621" r:id="rId26"/>
        </w:object>
      </w:r>
      <w:r>
        <w:t xml:space="preserve"> </w:t>
      </w:r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 xml:space="preserve">Взятая за основу данного расчёта идея происхождения электромагнитного импульса центрально-симметричного взрыва была сформулирована В.Н. </w:t>
      </w:r>
      <w:proofErr w:type="spellStart"/>
      <w:r>
        <w:t>Фефеловым</w:t>
      </w:r>
      <w:proofErr w:type="spellEnd"/>
      <w:r>
        <w:t>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</w:t>
      </w:r>
      <w:r w:rsidR="004403C9">
        <w:t>онденсатор</w:t>
      </w:r>
      <w:r w:rsidRPr="007905DB">
        <w:t xml:space="preserve">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</w:t>
      </w:r>
      <w:r w:rsidR="00B81611">
        <w:lastRenderedPageBreak/>
        <w:t>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3F5897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37" type="#_x0000_t75" style="width:42.75pt;height:21.75pt" o:ole="">
            <v:imagedata r:id="rId27" o:title=""/>
          </v:shape>
          <o:OLEObject Type="Embed" ProgID="Equation.DSMT4" ShapeID="_x0000_i1037" DrawAspect="Content" ObjectID="_1620989622" r:id="rId28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38" type="#_x0000_t75" style="width:42.75pt;height:21.75pt" o:ole="">
            <v:imagedata r:id="rId29" o:title=""/>
          </v:shape>
          <o:OLEObject Type="Embed" ProgID="Equation.DSMT4" ShapeID="_x0000_i1038" DrawAspect="Content" ObjectID="_1620989623" r:id="rId30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39" type="#_x0000_t75" style="width:14.25pt;height:21.75pt" o:ole="">
            <v:imagedata r:id="rId31" o:title=""/>
          </v:shape>
          <o:OLEObject Type="Embed" ProgID="Equation.DSMT4" ShapeID="_x0000_i1039" DrawAspect="Content" ObjectID="_1620989624" r:id="rId32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40" type="#_x0000_t75" style="width:42.75pt;height:21.75pt" o:ole="">
            <v:imagedata r:id="rId33" o:title=""/>
          </v:shape>
          <o:OLEObject Type="Embed" ProgID="Equation.DSMT4" ShapeID="_x0000_i1040" DrawAspect="Content" ObjectID="_1620989625" r:id="rId34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41" type="#_x0000_t75" style="width:42.75pt;height:21.75pt" o:ole="">
            <v:imagedata r:id="rId35" o:title=""/>
          </v:shape>
          <o:OLEObject Type="Embed" ProgID="Equation.DSMT4" ShapeID="_x0000_i1041" DrawAspect="Content" ObjectID="_1620989626" r:id="rId36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42" type="#_x0000_t75" style="width:42.75pt;height:21.75pt" o:ole="">
            <v:imagedata r:id="rId37" o:title=""/>
          </v:shape>
          <o:OLEObject Type="Embed" ProgID="Equation.DSMT4" ShapeID="_x0000_i1042" DrawAspect="Content" ObjectID="_1620989627" r:id="rId38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43" type="#_x0000_t75" style="width:42.75pt;height:21.75pt" o:ole="">
            <v:imagedata r:id="rId39" o:title=""/>
          </v:shape>
          <o:OLEObject Type="Embed" ProgID="Equation.DSMT4" ShapeID="_x0000_i1043" DrawAspect="Content" ObjectID="_1620989628" r:id="rId40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44" type="#_x0000_t75" style="width:108pt;height:50.25pt" o:ole="">
            <v:imagedata r:id="rId41" o:title=""/>
          </v:shape>
          <o:OLEObject Type="Embed" ProgID="Equation.DSMT4" ShapeID="_x0000_i1044" DrawAspect="Content" ObjectID="_1620989629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67686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5A299C" w:rsidRPr="00730253">
        <w:rPr>
          <w:position w:val="-24"/>
        </w:rPr>
        <w:object w:dxaOrig="2340" w:dyaOrig="960">
          <v:shape id="_x0000_i1045" type="#_x0000_t75" style="width:117.1pt;height:47.85pt" o:ole="">
            <v:imagedata r:id="rId43" o:title=""/>
          </v:shape>
          <o:OLEObject Type="Embed" ProgID="Equation.DSMT4" ShapeID="_x0000_i1045" DrawAspect="Content" ObjectID="_1620989630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61263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46" type="#_x0000_t75" style="width:175.65pt;height:32.85pt" o:ole="">
            <v:imagedata r:id="rId45" o:title=""/>
          </v:shape>
          <o:OLEObject Type="Embed" ProgID="Equation.DSMT4" ShapeID="_x0000_i1046" DrawAspect="Content" ObjectID="_1620989631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3395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47" type="#_x0000_t75" style="width:181.6pt;height:35.2pt" o:ole="">
            <v:imagedata r:id="rId47" o:title=""/>
          </v:shape>
          <o:OLEObject Type="Embed" ProgID="Equation.DSMT4" ShapeID="_x0000_i1047" DrawAspect="Content" ObjectID="_1620989632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10201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48" type="#_x0000_t75" style="width:54.6pt;height:20.2pt" o:ole="">
            <v:imagedata r:id="rId49" o:title=""/>
          </v:shape>
          <o:OLEObject Type="Embed" ProgID="Equation.DSMT4" ShapeID="_x0000_i1048" DrawAspect="Content" ObjectID="_1620989633" r:id="rId50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49" type="#_x0000_t75" style="width:59.35pt;height:20.2pt" o:ole="">
            <v:imagedata r:id="rId51" o:title=""/>
          </v:shape>
          <o:OLEObject Type="Embed" ProgID="Equation.DSMT4" ShapeID="_x0000_i1049" DrawAspect="Content" ObjectID="_1620989634" r:id="rId52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50" type="#_x0000_t75" style="width:11.85pt;height:12.65pt" o:ole="">
            <v:imagedata r:id="rId53" o:title=""/>
          </v:shape>
          <o:OLEObject Type="Embed" ProgID="Equation.DSMT4" ShapeID="_x0000_i1050" DrawAspect="Content" ObjectID="_1620989635" r:id="rId54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51" type="#_x0000_t75" style="width:45.1pt;height:18.6pt" o:ole="">
            <v:imagedata r:id="rId55" o:title=""/>
          </v:shape>
          <o:OLEObject Type="Embed" ProgID="Equation.DSMT4" ShapeID="_x0000_i1051" DrawAspect="Content" ObjectID="_1620989636" r:id="rId56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52" type="#_x0000_t75" style="width:51.8pt;height:20.2pt" o:ole="">
            <v:imagedata r:id="rId57" o:title=""/>
          </v:shape>
          <o:OLEObject Type="Embed" ProgID="Equation.DSMT4" ShapeID="_x0000_i1052" DrawAspect="Content" ObjectID="_1620989637" r:id="rId58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53" type="#_x0000_t75" style="width:11.85pt;height:14.25pt" o:ole="">
            <v:imagedata r:id="rId59" o:title=""/>
          </v:shape>
          <o:OLEObject Type="Embed" ProgID="Equation.DSMT4" ShapeID="_x0000_i1053" DrawAspect="Content" ObjectID="_1620989638" r:id="rId60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54" type="#_x0000_t75" style="width:15.8pt;height:18.2pt" o:ole="">
            <v:imagedata r:id="rId61" o:title=""/>
          </v:shape>
          <o:OLEObject Type="Embed" ProgID="Equation.DSMT4" ShapeID="_x0000_i1054" DrawAspect="Content" ObjectID="_1620989639" r:id="rId62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55" type="#_x0000_t75" style="width:11.85pt;height:14.25pt" o:ole="">
            <v:imagedata r:id="rId59" o:title=""/>
          </v:shape>
          <o:OLEObject Type="Embed" ProgID="Equation.DSMT4" ShapeID="_x0000_i1055" DrawAspect="Content" ObjectID="_1620989640" r:id="rId63"/>
        </w:object>
      </w:r>
      <w:r w:rsidR="00CE5DF9">
        <w:rPr>
          <w:b/>
          <w:i/>
        </w:rPr>
        <w:t xml:space="preserve"> </w:t>
      </w:r>
      <w:r w:rsidR="00CE5DF9">
        <w:t xml:space="preserve">в </w: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56" type="#_x0000_t75" style="width:11.85pt;height:12.65pt" o:ole="">
            <v:imagedata r:id="rId64" o:title=""/>
          </v:shape>
          <o:OLEObject Type="Embed" ProgID="Equation.DSMT4" ShapeID="_x0000_i1056" DrawAspect="Content" ObjectID="_1620989641" r:id="rId65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57" type="#_x0000_t75" style="width:11.85pt;height:12.65pt" o:ole="">
            <v:imagedata r:id="rId66" o:title=""/>
          </v:shape>
          <o:OLEObject Type="Embed" ProgID="Equation.DSMT4" ShapeID="_x0000_i1057" DrawAspect="Content" ObjectID="_1620989642" r:id="rId67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58" type="#_x0000_t75" style="width:59.35pt;height:21.75pt" o:ole="">
            <v:imagedata r:id="rId68" o:title=""/>
          </v:shape>
          <o:OLEObject Type="Embed" ProgID="Equation.DSMT4" ShapeID="_x0000_i1058" DrawAspect="Content" ObjectID="_1620989643" r:id="rId69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59" type="#_x0000_t75" style="width:11.85pt;height:12.65pt" o:ole="">
            <v:imagedata r:id="rId64" o:title=""/>
          </v:shape>
          <o:OLEObject Type="Embed" ProgID="Equation.DSMT4" ShapeID="_x0000_i1059" DrawAspect="Content" ObjectID="_1620989644" r:id="rId70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60" type="#_x0000_t75" style="width:59.35pt;height:19.4pt" o:ole="">
            <v:imagedata r:id="rId71" o:title=""/>
          </v:shape>
          <o:OLEObject Type="Embed" ProgID="Equation.DSMT4" ShapeID="_x0000_i1060" DrawAspect="Content" ObjectID="_1620989645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61" type="#_x0000_t75" style="width:15.05pt;height:15.8pt" o:ole="">
            <v:imagedata r:id="rId73" o:title=""/>
          </v:shape>
          <o:OLEObject Type="Embed" ProgID="Equation.DSMT4" ShapeID="_x0000_i1061" DrawAspect="Content" ObjectID="_1620989646" r:id="rId74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62" type="#_x0000_t75" style="width:11.85pt;height:15.8pt" o:ole="">
            <v:imagedata r:id="rId75" o:title=""/>
          </v:shape>
          <o:OLEObject Type="Embed" ProgID="Equation.DSMT4" ShapeID="_x0000_i1062" DrawAspect="Content" ObjectID="_1620989647" r:id="rId76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63" type="#_x0000_t75" style="width:11.85pt;height:14.25pt" o:ole="">
            <v:imagedata r:id="rId59" o:title=""/>
          </v:shape>
          <o:OLEObject Type="Embed" ProgID="Equation.DSMT4" ShapeID="_x0000_i1063" DrawAspect="Content" ObjectID="_1620989648" r:id="rId77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64" type="#_x0000_t75" style="width:15.8pt;height:24.15pt" o:ole="">
            <v:imagedata r:id="rId78" o:title=""/>
          </v:shape>
          <o:OLEObject Type="Embed" ProgID="Equation.DSMT4" ShapeID="_x0000_i1064" DrawAspect="Content" ObjectID="_1620989649" r:id="rId79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65" type="#_x0000_t75" style="width:143.2pt;height:26.1pt" o:ole="">
            <v:imagedata r:id="rId80" o:title=""/>
          </v:shape>
          <o:OLEObject Type="Embed" ProgID="Equation.DSMT4" ShapeID="_x0000_i1065" DrawAspect="Content" ObjectID="_1620989650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73A4F" w:rsidRDefault="00ED73E7" w:rsidP="00ED73E7">
      <w:r>
        <w:lastRenderedPageBreak/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66" type="#_x0000_t75" style="width:13.45pt;height:15.05pt" o:ole="">
            <v:imagedata r:id="rId82" o:title=""/>
          </v:shape>
          <o:OLEObject Type="Embed" ProgID="Equation.DSMT4" ShapeID="_x0000_i1066" DrawAspect="Content" ObjectID="_1620989651" r:id="rId83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67" type="#_x0000_t75" style="width:75.15pt;height:37.6pt" o:ole="">
            <v:imagedata r:id="rId84" o:title=""/>
          </v:shape>
          <o:OLEObject Type="Embed" ProgID="Equation.DSMT4" ShapeID="_x0000_i1067" DrawAspect="Content" ObjectID="_1620989652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F3B1D" w:rsidRDefault="008F2E0D" w:rsidP="00ED73E7">
      <w:r>
        <w:t xml:space="preserve">Далее, согласно </w:t>
      </w:r>
      <w:sdt>
        <w:sdtPr>
          <w:id w:val="-520546136"/>
          <w:citation/>
        </w:sdtPr>
        <w:sdtContent>
          <w:r w:rsidR="00FC68B3">
            <w:fldChar w:fldCharType="begin"/>
          </w:r>
          <w:r w:rsidR="00FC68B3" w:rsidRPr="00FC68B3">
            <w:instrText xml:space="preserve"> </w:instrText>
          </w:r>
          <w:r w:rsidR="00FC68B3">
            <w:rPr>
              <w:lang w:val="en-US"/>
            </w:rPr>
            <w:instrText>CITATION</w:instrText>
          </w:r>
          <w:r w:rsidR="00FC68B3" w:rsidRPr="00FC68B3">
            <w:instrText xml:space="preserve"> Там57 \</w:instrText>
          </w:r>
          <w:r w:rsidR="00FC68B3">
            <w:rPr>
              <w:lang w:val="en-US"/>
            </w:rPr>
            <w:instrText>l</w:instrText>
          </w:r>
          <w:r w:rsidR="00FC68B3" w:rsidRPr="00FC68B3">
            <w:instrText xml:space="preserve"> 1033 </w:instrText>
          </w:r>
          <w:r w:rsidR="00FC68B3">
            <w:fldChar w:fldCharType="separate"/>
          </w:r>
          <w:r w:rsidR="003F5897" w:rsidRPr="003F5897">
            <w:rPr>
              <w:noProof/>
            </w:rPr>
            <w:t>(Тамм, 1957)</w:t>
          </w:r>
          <w:r w:rsidR="00FC68B3">
            <w:fldChar w:fldCharType="end"/>
          </w:r>
        </w:sdtContent>
      </w:sdt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68" type="#_x0000_t75" style="width:11.85pt;height:12.65pt" o:ole="">
            <v:imagedata r:id="rId66" o:title=""/>
          </v:shape>
          <o:OLEObject Type="Embed" ProgID="Equation.DSMT4" ShapeID="_x0000_i1068" DrawAspect="Content" ObjectID="_1620989653" r:id="rId86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69" type="#_x0000_t75" style="width:54.6pt;height:37.6pt" o:ole="">
            <v:imagedata r:id="rId87" o:title=""/>
          </v:shape>
          <o:OLEObject Type="Embed" ProgID="Equation.DSMT4" ShapeID="_x0000_i1069" DrawAspect="Content" ObjectID="_1620989654" r:id="rId88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70" type="#_x0000_t75" style="width:123.8pt;height:33.65pt" o:ole="">
            <v:imagedata r:id="rId89" o:title=""/>
          </v:shape>
          <o:OLEObject Type="Embed" ProgID="Equation.DSMT4" ShapeID="_x0000_i1070" DrawAspect="Content" ObjectID="_1620989655" r:id="rId90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71" type="#_x0000_t75" style="width:27.7pt;height:26.9pt" o:ole="">
            <v:imagedata r:id="rId91" o:title=""/>
          </v:shape>
          <o:OLEObject Type="Embed" ProgID="Equation.DSMT4" ShapeID="_x0000_i1071" DrawAspect="Content" ObjectID="_1620989656" r:id="rId92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72" type="#_x0000_t75" style="width:342.6pt;height:68.05pt" o:ole="">
            <v:imagedata r:id="rId93" o:title=""/>
          </v:shape>
          <o:OLEObject Type="Embed" ProgID="Equation.DSMT4" ShapeID="_x0000_i1072" DrawAspect="Content" ObjectID="_1620989657" r:id="rId94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73" type="#_x0000_t75" style="width:96.9pt;height:68.05pt" o:ole="">
            <v:imagedata r:id="rId95" o:title=""/>
          </v:shape>
          <o:OLEObject Type="Embed" ProgID="Equation.DSMT4" ShapeID="_x0000_i1073" DrawAspect="Content" ObjectID="_1620989658" r:id="rId96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</w:t>
      </w:r>
      <w:proofErr w:type="spellStart"/>
      <w:r w:rsidR="008D304D">
        <w:t>электронейтральности</w:t>
      </w:r>
      <w:proofErr w:type="spellEnd"/>
      <w:r w:rsidR="008D304D">
        <w:t xml:space="preserve">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</w:t>
      </w:r>
      <w:proofErr w:type="spellStart"/>
      <w:r w:rsidR="008D304D">
        <w:t>октупольного</w:t>
      </w:r>
      <w:proofErr w:type="spellEnd"/>
      <w:r w:rsidR="008D304D">
        <w:t xml:space="preserve"> моментов, а также </w:t>
      </w:r>
      <w:proofErr w:type="spellStart"/>
      <w:r w:rsidR="008D304D">
        <w:t>мультипольных</w:t>
      </w:r>
      <w:proofErr w:type="spellEnd"/>
      <w:r w:rsidR="008D304D">
        <w:t xml:space="preserve">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74" type="#_x0000_t75" style="width:2in;height:35.2pt" o:ole="">
            <v:imagedata r:id="rId97" o:title=""/>
          </v:shape>
          <o:OLEObject Type="Embed" ProgID="Equation.DSMT4" ShapeID="_x0000_i1074" DrawAspect="Content" ObjectID="_1620989659" r:id="rId98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75" type="#_x0000_t75" style="width:89.4pt;height:35.2pt" o:ole="">
            <v:imagedata r:id="rId99" o:title=""/>
          </v:shape>
          <o:OLEObject Type="Embed" ProgID="Equation.DSMT4" ShapeID="_x0000_i1075" DrawAspect="Content" ObjectID="_1620989660" r:id="rId100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76" type="#_x0000_t75" style="width:307.4pt;height:51.05pt" o:ole="">
            <v:imagedata r:id="rId101" o:title=""/>
          </v:shape>
          <o:OLEObject Type="Embed" ProgID="Equation.DSMT4" ShapeID="_x0000_i1076" DrawAspect="Content" ObjectID="_1620989661" r:id="rId102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077" type="#_x0000_t75" style="width:15.8pt;height:18.2pt" o:ole="">
            <v:imagedata r:id="rId61" o:title=""/>
          </v:shape>
          <o:OLEObject Type="Embed" ProgID="Equation.DSMT4" ShapeID="_x0000_i1077" DrawAspect="Content" ObjectID="_1620989662" r:id="rId103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078" type="#_x0000_t75" style="width:39.95pt;height:15.8pt" o:ole="">
            <v:imagedata r:id="rId104" o:title=""/>
          </v:shape>
          <o:OLEObject Type="Embed" ProgID="Equation.DSMT4" ShapeID="_x0000_i1078" DrawAspect="Content" ObjectID="_1620989663" r:id="rId105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lastRenderedPageBreak/>
        <w:tab/>
      </w:r>
      <w:r w:rsidRPr="00B42892">
        <w:rPr>
          <w:position w:val="-32"/>
        </w:rPr>
        <w:object w:dxaOrig="4320" w:dyaOrig="760">
          <v:shape id="_x0000_i1079" type="#_x0000_t75" style="width:3in;height:38.35pt" o:ole="">
            <v:imagedata r:id="rId106" o:title=""/>
          </v:shape>
          <o:OLEObject Type="Embed" ProgID="Equation.DSMT4" ShapeID="_x0000_i1079" DrawAspect="Content" ObjectID="_1620989664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tab/>
      </w:r>
      <w:r w:rsidRPr="00B42892">
        <w:rPr>
          <w:position w:val="-28"/>
        </w:rPr>
        <w:object w:dxaOrig="3980" w:dyaOrig="680">
          <v:shape id="_x0000_i1080" type="#_x0000_t75" style="width:199pt;height:33.65pt" o:ole="">
            <v:imagedata r:id="rId108" o:title=""/>
          </v:shape>
          <o:OLEObject Type="Embed" ProgID="Equation.DSMT4" ShapeID="_x0000_i1080" DrawAspect="Content" ObjectID="_1620989665" r:id="rId10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</w:t>
      </w:r>
      <w:r w:rsidR="0050711D" w:rsidRPr="0050711D">
        <w:t xml:space="preserve">магнитным </w:t>
      </w:r>
      <w:r>
        <w:t xml:space="preserve">моментом </w:t>
      </w:r>
      <w:r w:rsidRPr="00B42892">
        <w:rPr>
          <w:position w:val="-6"/>
        </w:rPr>
        <w:object w:dxaOrig="180" w:dyaOrig="220">
          <v:shape id="_x0000_i1081" type="#_x0000_t75" style="width:9.1pt;height:11.1pt" o:ole="">
            <v:imagedata r:id="rId110" o:title=""/>
          </v:shape>
          <o:OLEObject Type="Embed" ProgID="Equation.DSMT4" ShapeID="_x0000_i1081" DrawAspect="Content" ObjectID="_1620989666" r:id="rId111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082" type="#_x0000_t75" style="width:33.65pt;height:30.85pt" o:ole="">
            <v:imagedata r:id="rId112" o:title=""/>
          </v:shape>
          <o:OLEObject Type="Embed" ProgID="Equation.DSMT4" ShapeID="_x0000_i1082" DrawAspect="Content" ObjectID="_1620989667" r:id="rId113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083" type="#_x0000_t75" style="width:149.95pt;height:68.05pt" o:ole="">
            <v:imagedata r:id="rId114" o:title=""/>
          </v:shape>
          <o:OLEObject Type="Embed" ProgID="Equation.DSMT4" ShapeID="_x0000_i1083" DrawAspect="Content" ObjectID="_1620989668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370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1</w:instrText>
        </w:r>
      </w:fldSimple>
      <w:r>
        <w:instrText>)</w:instrText>
      </w:r>
      <w:bookmarkEnd w:id="4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084" type="#_x0000_t75" style="width:147.55pt;height:68.05pt" o:ole="">
            <v:imagedata r:id="rId116" o:title=""/>
          </v:shape>
          <o:OLEObject Type="Embed" ProgID="Equation.DSMT4" ShapeID="_x0000_i1084" DrawAspect="Content" ObjectID="_1620989669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43064" w:rsidRP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085" type="#_x0000_t75" style="width:54.2pt;height:51.05pt" o:ole="">
            <v:imagedata r:id="rId118" o:title=""/>
          </v:shape>
          <o:OLEObject Type="Embed" ProgID="Equation.DSMT4" ShapeID="_x0000_i1085" DrawAspect="Content" ObjectID="_1620989670" r:id="rId119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50711D">
        <w:rPr>
          <w:b/>
          <w:sz w:val="36"/>
        </w:rPr>
        <w:t>магнитного</w:t>
      </w:r>
      <w:r w:rsidR="00AD1FC4">
        <w:rPr>
          <w:b/>
          <w:sz w:val="36"/>
        </w:rPr>
        <w:t xml:space="preserve">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</w:t>
      </w:r>
      <w:proofErr w:type="spellStart"/>
      <w:r>
        <w:t>дебаевского</w:t>
      </w:r>
      <w:proofErr w:type="spellEnd"/>
      <w:r>
        <w:t xml:space="preserve">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</w:t>
      </w:r>
      <w:proofErr w:type="spellStart"/>
      <w:r w:rsidR="00AD68EA">
        <w:t>дебаевского</w:t>
      </w:r>
      <w:proofErr w:type="spellEnd"/>
      <w:r w:rsidR="00AD68EA">
        <w:t xml:space="preserve"> радиуса системы.</w:t>
      </w:r>
    </w:p>
    <w:p w:rsidR="000B437B" w:rsidRDefault="00AA1035" w:rsidP="00215399">
      <w:r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</w:t>
      </w:r>
      <w:r w:rsidR="00123A4B">
        <w:t>ы</w:t>
      </w:r>
      <w:r w:rsidR="00B01E2B">
        <w:t>.</w:t>
      </w:r>
    </w:p>
    <w:p w:rsidR="00B01E2B" w:rsidRDefault="00B01E2B" w:rsidP="00215399">
      <w:r>
        <w:t xml:space="preserve">Для расчёта скалярного </w:t>
      </w:r>
      <w:r w:rsidR="003E75CB">
        <w:t xml:space="preserve">магнитного </w:t>
      </w:r>
      <w:r>
        <w:t>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086" type="#_x0000_t75" style="width:170.9pt;height:20.95pt" o:ole="">
            <v:imagedata r:id="rId120" o:title=""/>
          </v:shape>
          <o:OLEObject Type="Embed" ProgID="Equation.DSMT4" ShapeID="_x0000_i1086" DrawAspect="Content" ObjectID="_1620989671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707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3</w:instrText>
        </w:r>
      </w:fldSimple>
      <w:r>
        <w:instrText>)</w:instrText>
      </w:r>
      <w:bookmarkEnd w:id="5"/>
      <w:r>
        <w:fldChar w:fldCharType="end"/>
      </w:r>
    </w:p>
    <w:p w:rsidR="004C2790" w:rsidRPr="0078227F" w:rsidRDefault="00E12769" w:rsidP="004A37ED">
      <w:r>
        <w:lastRenderedPageBreak/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 w:rsidR="003E75CB">
        <w:t xml:space="preserve">магнитный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tab/>
      </w:r>
      <w:r w:rsidRPr="00724C6C">
        <w:rPr>
          <w:position w:val="-16"/>
        </w:rPr>
        <w:object w:dxaOrig="5340" w:dyaOrig="440">
          <v:shape id="_x0000_i1087" type="#_x0000_t75" style="width:267.05pt;height:21.75pt" o:ole="">
            <v:imagedata r:id="rId122" o:title=""/>
          </v:shape>
          <o:OLEObject Type="Embed" ProgID="Equation.DSMT4" ShapeID="_x0000_i1087" DrawAspect="Content" ObjectID="_1620989672" r:id="rId123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6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F5897" w:rsidRPr="003F5897">
        <w:rPr>
          <w:noProof/>
        </w:rPr>
        <w:instrText>1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F5897" w:rsidRPr="003F5897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6"/>
      <w:r>
        <w:fldChar w:fldCharType="end"/>
      </w:r>
    </w:p>
    <w:p w:rsidR="00AE3D4C" w:rsidRDefault="007D6A22" w:rsidP="00215399">
      <w:r>
        <w:t xml:space="preserve">Для вычисления связанной со скалярным </w:t>
      </w:r>
      <w:r w:rsidR="003E75CB">
        <w:t xml:space="preserve">магнитным </w:t>
      </w:r>
      <w:r>
        <w:t xml:space="preserve">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fldSimple w:instr=" REF ZEqnNum188958 \* Charformat \! \* MERGEFORMAT ">
        <w:r w:rsidR="003F5897">
          <w:instrText>(2.5)</w:instrText>
        </w:r>
      </w:fldSimple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fldSimple w:instr=" REF ZEqnNum737089 \* Charformat \! \* MERGEFORMAT ">
        <w:r w:rsidR="003F5897">
          <w:instrText>(1.11)</w:instrText>
        </w:r>
      </w:fldSimple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088" type="#_x0000_t75" style="width:207.7pt;height:68.05pt" o:ole="">
            <v:imagedata r:id="rId124" o:title=""/>
          </v:shape>
          <o:OLEObject Type="Embed" ProgID="Equation.DSMT4" ShapeID="_x0000_i1088" DrawAspect="Content" ObjectID="_1620989673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8264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5</w:instrText>
        </w:r>
      </w:fldSimple>
      <w:r>
        <w:instrText>)</w:instrText>
      </w:r>
      <w:bookmarkEnd w:id="7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089" type="#_x0000_t75" style="width:15.8pt;height:18.2pt" o:ole="">
            <v:imagedata r:id="rId61" o:title=""/>
          </v:shape>
          <o:OLEObject Type="Embed" ProgID="Equation.DSMT4" ShapeID="_x0000_i1089" DrawAspect="Content" ObjectID="_1620989674" r:id="rId126"/>
        </w:object>
      </w:r>
      <w:r>
        <w:t xml:space="preserve">не зависит от времени мы имеем право поменять порядок дифференцирования и отдельно рассмотреть производную скалярного </w:t>
      </w:r>
      <w:r w:rsidR="003E75CB">
        <w:t xml:space="preserve">магнитного </w:t>
      </w:r>
      <w:r>
        <w:t>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090" type="#_x0000_t75" style="width:65.25pt;height:33.65pt" o:ole="">
            <v:imagedata r:id="rId127" o:title=""/>
          </v:shape>
          <o:OLEObject Type="Embed" ProgID="Equation.DSMT4" ShapeID="_x0000_i1090" DrawAspect="Content" ObjectID="_1620989675" r:id="rId128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79D" w:rsidRPr="00431042">
        <w:rPr>
          <w:position w:val="-32"/>
        </w:rPr>
        <w:object w:dxaOrig="3360" w:dyaOrig="760">
          <v:shape id="_x0000_i1091" type="#_x0000_t75" style="width:168.15pt;height:38.35pt" o:ole="">
            <v:imagedata r:id="rId129" o:title=""/>
          </v:shape>
          <o:OLEObject Type="Embed" ProgID="Equation.DSMT4" ShapeID="_x0000_i1091" DrawAspect="Content" ObjectID="_1620989676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092" type="#_x0000_t75" style="width:15.8pt;height:18.2pt" o:ole="">
            <v:imagedata r:id="rId131" o:title=""/>
          </v:shape>
          <o:OLEObject Type="Embed" ProgID="Equation.DSMT4" ShapeID="_x0000_i1092" DrawAspect="Content" ObjectID="_1620989677" r:id="rId132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79D" w:rsidRPr="00E01B69">
        <w:rPr>
          <w:position w:val="-32"/>
        </w:rPr>
        <w:object w:dxaOrig="4160" w:dyaOrig="760">
          <v:shape id="_x0000_i1093" type="#_x0000_t75" style="width:207.7pt;height:38.35pt" o:ole="">
            <v:imagedata r:id="rId133" o:title=""/>
          </v:shape>
          <o:OLEObject Type="Embed" ProgID="Equation.DSMT4" ShapeID="_x0000_i1093" DrawAspect="Content" ObjectID="_1620989678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>выражение для скалярного</w:t>
      </w:r>
      <w:r w:rsidR="0024579D">
        <w:t xml:space="preserve"> магнитного</w:t>
      </w:r>
      <w:r w:rsidR="00B62A1C">
        <w:t xml:space="preserve">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572FA3" w:rsidRPr="00105AEB">
        <w:rPr>
          <w:position w:val="-70"/>
        </w:rPr>
        <w:object w:dxaOrig="5360" w:dyaOrig="1520">
          <v:shape id="_x0000_i1094" type="#_x0000_t75" style="width:268.6pt;height:75.95pt" o:ole="">
            <v:imagedata r:id="rId135" o:title=""/>
          </v:shape>
          <o:OLEObject Type="Embed" ProgID="Equation.DSMT4" ShapeID="_x0000_i1094" DrawAspect="Content" ObjectID="_1620989679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6137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8</w:instrText>
        </w:r>
      </w:fldSimple>
      <w:r>
        <w:instrText>)</w:instrText>
      </w:r>
      <w:bookmarkEnd w:id="8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095" type="#_x0000_t75" style="width:11.85pt;height:12.65pt" o:ole="">
            <v:imagedata r:id="rId137" o:title=""/>
          </v:shape>
          <o:OLEObject Type="Embed" ProgID="Equation.DSMT4" ShapeID="_x0000_i1095" DrawAspect="Content" ObjectID="_1620989680" r:id="rId138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096" type="#_x0000_t75" style="width:36.8pt;height:14.25pt" o:ole="">
            <v:imagedata r:id="rId139" o:title=""/>
          </v:shape>
          <o:OLEObject Type="Embed" ProgID="Equation.DSMT4" ShapeID="_x0000_i1096" DrawAspect="Content" ObjectID="_1620989681" r:id="rId140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097" type="#_x0000_t75" style="width:14.25pt;height:14.25pt" o:ole="">
            <v:imagedata r:id="rId141" o:title=""/>
          </v:shape>
          <o:OLEObject Type="Embed" ProgID="Equation.DSMT4" ShapeID="_x0000_i1097" DrawAspect="Content" ObjectID="_1620989682" r:id="rId142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098" type="#_x0000_t75" style="width:60.9pt;height:20.2pt" o:ole="">
            <v:imagedata r:id="rId143" o:title=""/>
          </v:shape>
          <o:OLEObject Type="Embed" ProgID="Equation.DSMT4" ShapeID="_x0000_i1098" DrawAspect="Content" ObjectID="_1620989683" r:id="rId144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099" type="#_x0000_t75" style="width:108.8pt;height:20.2pt" o:ole="">
            <v:imagedata r:id="rId145" o:title=""/>
          </v:shape>
          <o:OLEObject Type="Embed" ProgID="Equation.DSMT4" ShapeID="_x0000_i1099" DrawAspect="Content" ObjectID="_1620989684" r:id="rId146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572FA3" w:rsidRPr="00105AEB">
        <w:rPr>
          <w:position w:val="-28"/>
        </w:rPr>
        <w:object w:dxaOrig="1300" w:dyaOrig="680">
          <v:shape id="_x0000_i1100" type="#_x0000_t75" style="width:65.25pt;height:33.65pt" o:ole="">
            <v:imagedata r:id="rId147" o:title=""/>
          </v:shape>
          <o:OLEObject Type="Embed" ProgID="Equation.DSMT4" ShapeID="_x0000_i1100" DrawAspect="Content" ObjectID="_1620989685" r:id="rId148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01" type="#_x0000_t75" style="width:119.85pt;height:20.2pt" o:ole="">
            <v:imagedata r:id="rId149" o:title=""/>
          </v:shape>
          <o:OLEObject Type="Embed" ProgID="Equation.DSMT4" ShapeID="_x0000_i1101" DrawAspect="Content" ObjectID="_1620989686" r:id="rId150"/>
        </w:object>
      </w:r>
      <w:r w:rsidR="00105AEB">
        <w:t xml:space="preserve">. В этот момент положительный вклад в производную по времени скалярного </w:t>
      </w:r>
      <w:r w:rsidR="0015598C">
        <w:t xml:space="preserve">магнитного </w:t>
      </w:r>
      <w:r w:rsidR="00105AEB">
        <w:t>момента вносит процесс расширения облака заряженных частиц</w:t>
      </w:r>
      <w:r w:rsidR="00A9628F">
        <w:t xml:space="preserve">. При </w:t>
      </w:r>
      <w:r w:rsidR="00A9628F">
        <w:lastRenderedPageBreak/>
        <w:t xml:space="preserve">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02" type="#_x0000_t75" style="width:66.05pt;height:33.65pt" o:ole="">
            <v:imagedata r:id="rId151" o:title=""/>
          </v:shape>
          <o:OLEObject Type="Embed" ProgID="Equation.DSMT4" ShapeID="_x0000_i1102" DrawAspect="Content" ObjectID="_1620989687" r:id="rId152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03" type="#_x0000_t75" style="width:11.85pt;height:12.65pt" o:ole="">
            <v:imagedata r:id="rId153" o:title=""/>
          </v:shape>
          <o:OLEObject Type="Embed" ProgID="Equation.DSMT4" ShapeID="_x0000_i1103" DrawAspect="Content" ObjectID="_1620989688" r:id="rId154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04" type="#_x0000_t75" style="width:15.8pt;height:15.05pt" o:ole="">
            <v:imagedata r:id="rId155" o:title=""/>
          </v:shape>
          <o:OLEObject Type="Embed" ProgID="Equation.DSMT4" ShapeID="_x0000_i1104" DrawAspect="Content" ObjectID="_1620989689" r:id="rId156"/>
        </w:object>
      </w:r>
      <w:r w:rsidR="008E2F3E">
        <w:t xml:space="preserve">, чем обусловлена положительная величина </w:t>
      </w:r>
      <w:r w:rsidR="00572FA3" w:rsidRPr="00105AEB">
        <w:rPr>
          <w:position w:val="-28"/>
        </w:rPr>
        <w:object w:dxaOrig="1300" w:dyaOrig="680">
          <v:shape id="_x0000_i1105" type="#_x0000_t75" style="width:65.25pt;height:33.65pt" o:ole="">
            <v:imagedata r:id="rId157" o:title=""/>
          </v:shape>
          <o:OLEObject Type="Embed" ProgID="Equation.DSMT4" ShapeID="_x0000_i1105" DrawAspect="Content" ObjectID="_1620989690" r:id="rId158"/>
        </w:object>
      </w:r>
      <w:r w:rsidR="00940B34">
        <w:t xml:space="preserve">. Положительная величина производной по времени скалярного </w:t>
      </w:r>
      <w:r w:rsidR="0015598C">
        <w:t xml:space="preserve">магнитного </w:t>
      </w:r>
      <w:r w:rsidR="00940B34">
        <w:t xml:space="preserve">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06" type="#_x0000_t75" style="width:86.25pt;height:30.85pt" o:ole="">
            <v:imagedata r:id="rId159" o:title=""/>
          </v:shape>
          <o:OLEObject Type="Embed" ProgID="Equation.DSMT4" ShapeID="_x0000_i1106" DrawAspect="Content" ObjectID="_1620989691" r:id="rId160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07" type="#_x0000_t75" style="width:86.25pt;height:30.85pt" o:ole="">
            <v:imagedata r:id="rId161" o:title=""/>
          </v:shape>
          <o:OLEObject Type="Embed" ProgID="Equation.DSMT4" ShapeID="_x0000_i1107" DrawAspect="Content" ObjectID="_1620989692" r:id="rId162"/>
        </w:object>
      </w:r>
      <w:r w:rsidR="00663AAA">
        <w:t xml:space="preserve">производная по времени скалярного </w:t>
      </w:r>
      <w:r w:rsidR="0015598C">
        <w:t xml:space="preserve">магнитного </w:t>
      </w:r>
      <w:r w:rsidR="00663AAA">
        <w:t>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08" type="#_x0000_t75" style="width:24.9pt;height:33.65pt" o:ole="">
            <v:imagedata r:id="rId163" o:title=""/>
          </v:shape>
          <o:OLEObject Type="Embed" ProgID="Equation.DSMT4" ShapeID="_x0000_i1108" DrawAspect="Content" ObjectID="_1620989693" r:id="rId164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572FA3" w:rsidRPr="007808B2">
        <w:rPr>
          <w:position w:val="-32"/>
        </w:rPr>
        <w:object w:dxaOrig="3640" w:dyaOrig="760">
          <v:shape id="_x0000_i1109" type="#_x0000_t75" style="width:182.35pt;height:38.35pt" o:ole="">
            <v:imagedata r:id="rId165" o:title=""/>
          </v:shape>
          <o:OLEObject Type="Embed" ProgID="Equation.DSMT4" ShapeID="_x0000_i1109" DrawAspect="Content" ObjectID="_1620989694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73660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9</w:instrText>
        </w:r>
      </w:fldSimple>
      <w:r>
        <w:instrText>)</w:instrText>
      </w:r>
      <w:bookmarkEnd w:id="9"/>
      <w:r>
        <w:fldChar w:fldCharType="end"/>
      </w:r>
    </w:p>
    <w:p w:rsidR="0011555C" w:rsidRDefault="003C4C0A" w:rsidP="0011555C">
      <w:r>
        <w:t>Дифференцируем</w:t>
      </w:r>
    </w:p>
    <w:p w:rsidR="0011555C" w:rsidRDefault="0011555C" w:rsidP="0011555C">
      <w:pPr>
        <w:pStyle w:val="MTDisplayEquation"/>
      </w:pPr>
      <w:r>
        <w:tab/>
      </w:r>
      <w:r w:rsidR="00BC474E" w:rsidRPr="003F657C">
        <w:rPr>
          <w:position w:val="-70"/>
        </w:rPr>
        <w:object w:dxaOrig="6080" w:dyaOrig="1520">
          <v:shape id="_x0000_i1110" type="#_x0000_t75" style="width:303.8pt;height:75.95pt" o:ole="">
            <v:imagedata r:id="rId167" o:title=""/>
          </v:shape>
          <o:OLEObject Type="Embed" ProgID="Equation.DSMT4" ShapeID="_x0000_i1110" DrawAspect="Content" ObjectID="_1620989695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1555C" w:rsidRDefault="0011555C" w:rsidP="0011555C">
      <w:r>
        <w:t>Где</w:t>
      </w:r>
    </w:p>
    <w:p w:rsidR="0011555C" w:rsidRDefault="0011555C" w:rsidP="0011555C">
      <w:pPr>
        <w:pStyle w:val="MTDisplayEquation"/>
      </w:pPr>
      <w:r>
        <w:tab/>
      </w:r>
      <w:r w:rsidR="00BC474E" w:rsidRPr="002B372E">
        <w:rPr>
          <w:position w:val="-70"/>
        </w:rPr>
        <w:object w:dxaOrig="4819" w:dyaOrig="1520">
          <v:shape id="_x0000_i1111" type="#_x0000_t75" style="width:240.55pt;height:75.95pt" o:ole="">
            <v:imagedata r:id="rId169" o:title=""/>
          </v:shape>
          <o:OLEObject Type="Embed" ProgID="Equation.DSMT4" ShapeID="_x0000_i1111" DrawAspect="Content" ObjectID="_1620989696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37171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1</w:instrText>
        </w:r>
      </w:fldSimple>
      <w:r>
        <w:instrText>)</w:instrText>
      </w:r>
      <w:bookmarkEnd w:id="10"/>
      <w:r>
        <w:fldChar w:fldCharType="end"/>
      </w:r>
    </w:p>
    <w:p w:rsidR="0011555C" w:rsidRDefault="00516ABE" w:rsidP="0011555C">
      <w:r w:rsidRPr="00516ABE">
        <w:t>И</w:t>
      </w:r>
      <w:r w:rsidR="00BC474E">
        <w:t>нтеграл</w:t>
      </w:r>
      <w:r w:rsidR="0011555C">
        <w:t xml:space="preserve"> </w:t>
      </w:r>
      <w:r w:rsidR="0011555C">
        <w:fldChar w:fldCharType="begin"/>
      </w:r>
      <w:r w:rsidR="0011555C">
        <w:instrText xml:space="preserve"> GOTOBUTTON ZEqnNum371711  \* MERGEFORMAT </w:instrText>
      </w:r>
      <w:fldSimple w:instr=" REF ZEqnNum371711 \* Charformat \! \* MERGEFORMAT ">
        <w:r w:rsidR="003F5897">
          <w:instrText>(1.21)</w:instrText>
        </w:r>
      </w:fldSimple>
      <w:r w:rsidR="0011555C">
        <w:fldChar w:fldCharType="end"/>
      </w:r>
      <w:r w:rsidR="0011555C">
        <w:t xml:space="preserve"> возникает благодаря учёт</w:t>
      </w:r>
      <w:r w:rsidR="00BC474E">
        <w:t>у</w:t>
      </w:r>
      <w:r w:rsidR="0011555C">
        <w:t xml:space="preserve"> эффектов запаздывания потенциала. Благодаря множителю </w:t>
      </w:r>
      <w:r w:rsidR="0011555C" w:rsidRPr="007B4544">
        <w:rPr>
          <w:position w:val="-18"/>
        </w:rPr>
        <w:object w:dxaOrig="540" w:dyaOrig="480">
          <v:shape id="_x0000_i1112" type="#_x0000_t75" style="width:26.9pt;height:24.15pt" o:ole="">
            <v:imagedata r:id="rId171" o:title=""/>
          </v:shape>
          <o:OLEObject Type="Embed" ProgID="Equation.DSMT4" ShapeID="_x0000_i1112" DrawAspect="Content" ObjectID="_1620989697" r:id="rId172"/>
        </w:object>
      </w:r>
      <w:r w:rsidR="00BC474E">
        <w:t>этот интеграл будет не</w:t>
      </w:r>
      <w:r w:rsidR="0011555C">
        <w:t xml:space="preserve"> существенн</w:t>
      </w:r>
      <w:r w:rsidR="00BC474E">
        <w:t>ым в практических расчётах</w:t>
      </w:r>
      <w:r w:rsidR="0011555C">
        <w:t>. В итоге получаем</w:t>
      </w:r>
    </w:p>
    <w:p w:rsidR="0011555C" w:rsidRDefault="0011555C" w:rsidP="0011555C">
      <w:pPr>
        <w:pStyle w:val="MTDisplayEquation"/>
      </w:pPr>
      <w:r>
        <w:tab/>
      </w:r>
      <w:r w:rsidR="00516ABE" w:rsidRPr="00516ABE">
        <w:rPr>
          <w:position w:val="-32"/>
        </w:rPr>
        <w:object w:dxaOrig="7860" w:dyaOrig="760">
          <v:shape id="_x0000_i1113" type="#_x0000_t75" style="width:393.65pt;height:37.6pt" o:ole="">
            <v:imagedata r:id="rId173" o:title=""/>
          </v:shape>
          <o:OLEObject Type="Embed" ProgID="Equation.DSMT4" ShapeID="_x0000_i1113" DrawAspect="Content" ObjectID="_1620989698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A56A56" w:rsidRPr="006609F1" w:rsidRDefault="00365364" w:rsidP="00B62A1C">
      <w:r w:rsidRPr="008B7C83">
        <w:t>Пренебрегая эффектами запаздывания потенциала</w:t>
      </w:r>
      <w:r w:rsidR="006609F1">
        <w:t>, получаем</w:t>
      </w:r>
    </w:p>
    <w:p w:rsidR="00CA2D7E" w:rsidRDefault="00CA2D7E" w:rsidP="00CA2D7E">
      <w:pPr>
        <w:pStyle w:val="MTDisplayEquation"/>
      </w:pPr>
      <w:r>
        <w:tab/>
      </w:r>
      <w:r w:rsidR="00516ABE" w:rsidRPr="00CA2D7E">
        <w:rPr>
          <w:position w:val="-32"/>
        </w:rPr>
        <w:object w:dxaOrig="5700" w:dyaOrig="760">
          <v:shape id="_x0000_i1114" type="#_x0000_t75" style="width:284.85pt;height:38.35pt" o:ole="">
            <v:imagedata r:id="rId175" o:title=""/>
          </v:shape>
          <o:OLEObject Type="Embed" ProgID="Equation.DSMT4" ShapeID="_x0000_i1114" DrawAspect="Content" ObjectID="_1620989699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F73BD" w:rsidRPr="00C4541F" w:rsidRDefault="007F73BD" w:rsidP="00A65E64">
      <w:r>
        <w:lastRenderedPageBreak/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tab/>
      </w:r>
      <w:r w:rsidR="00D9189A" w:rsidRPr="00431DBE">
        <w:rPr>
          <w:position w:val="-30"/>
        </w:rPr>
        <w:object w:dxaOrig="4020" w:dyaOrig="740">
          <v:shape id="_x0000_i1115" type="#_x0000_t75" style="width:201.75pt;height:36.8pt" o:ole="">
            <v:imagedata r:id="rId177" o:title=""/>
          </v:shape>
          <o:OLEObject Type="Embed" ProgID="Equation.DSMT4" ShapeID="_x0000_i1115" DrawAspect="Content" ObjectID="_1620989700" r:id="rId1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8F7DEE" w:rsidRDefault="00431DBE" w:rsidP="00A65E64">
      <w:r>
        <w:t>Эта формула по своей форме аналогична закону Кулона</w:t>
      </w:r>
      <w:sdt>
        <w:sdtPr>
          <w:id w:val="-1729909219"/>
          <w:citation/>
        </w:sdtPr>
        <w:sdtContent>
          <w:r w:rsidR="00812255">
            <w:fldChar w:fldCharType="begin"/>
          </w:r>
          <w:r w:rsidR="00812255">
            <w:instrText xml:space="preserve"> CITATION Там57 \l 1049 </w:instrText>
          </w:r>
          <w:r w:rsidR="00812255">
            <w:fldChar w:fldCharType="separate"/>
          </w:r>
          <w:r w:rsidR="003F5897">
            <w:rPr>
              <w:noProof/>
            </w:rPr>
            <w:t xml:space="preserve"> (Тамм, 1957)</w:t>
          </w:r>
          <w:r w:rsidR="00812255">
            <w:fldChar w:fldCharType="end"/>
          </w:r>
        </w:sdtContent>
      </w:sdt>
      <w:r w:rsidR="00CD5419">
        <w:t xml:space="preserve">, </w:t>
      </w:r>
      <w:r w:rsidR="00CD5419" w:rsidRPr="00CD5419">
        <w:t>$3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16" type="#_x0000_t75" style="width:47.85pt;height:30.85pt" o:ole="">
            <v:imagedata r:id="rId179" o:title=""/>
          </v:shape>
          <o:OLEObject Type="Embed" ProgID="Equation.DSMT4" ShapeID="_x0000_i1116" DrawAspect="Content" ObjectID="_1620989701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17" type="#_x0000_t75" style="width:135.7pt;height:33.65pt" o:ole="">
            <v:imagedata r:id="rId181" o:title=""/>
          </v:shape>
          <o:OLEObject Type="Embed" ProgID="Equation.DSMT4" ShapeID="_x0000_i1117" DrawAspect="Content" ObjectID="_1620989702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40972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6</w:instrText>
        </w:r>
      </w:fldSimple>
      <w:r>
        <w:instrText>)</w:instrText>
      </w:r>
      <w:bookmarkEnd w:id="11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fldSimple w:instr=" REF ZEqnNum409728 \* Charformat \! \* MERGEFORMAT ">
        <w:r w:rsidR="003F5897">
          <w:instrText>(1.26)</w:instrText>
        </w:r>
      </w:fldSimple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 w:rsidR="008B7C83">
        <w:t>.</w:t>
      </w:r>
    </w:p>
    <w:p w:rsidR="00AD66B6" w:rsidRDefault="00AD66B6" w:rsidP="00AD66B6"/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18" type="#_x0000_t75" style="width:12.65pt;height:18.2pt" o:ole="">
            <v:imagedata r:id="rId183" o:title=""/>
          </v:shape>
          <o:OLEObject Type="Embed" ProgID="Equation.DSMT4" ShapeID="_x0000_i1118" DrawAspect="Content" ObjectID="_1620989703" r:id="rId184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19" type="#_x0000_t75" style="width:111.95pt;height:53.4pt" o:ole="">
            <v:imagedata r:id="rId185" o:title=""/>
          </v:shape>
          <o:OLEObject Type="Embed" ProgID="Equation.DSMT4" ShapeID="_x0000_i1119" DrawAspect="Content" ObjectID="_1620989704" r:id="rId186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20" type="#_x0000_t75" style="width:60.15pt;height:33.65pt" o:ole="">
            <v:imagedata r:id="rId187" o:title=""/>
          </v:shape>
          <o:OLEObject Type="Embed" ProgID="Equation.DSMT4" ShapeID="_x0000_i1120" DrawAspect="Content" ObjectID="_1620989705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21" type="#_x0000_t75" style="width:12.65pt;height:18.2pt" o:ole="">
            <v:imagedata r:id="rId189" o:title=""/>
          </v:shape>
          <o:OLEObject Type="Embed" ProgID="Equation.DSMT4" ShapeID="_x0000_i1121" DrawAspect="Content" ObjectID="_1620989706" r:id="rId190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22" type="#_x0000_t75" style="width:11.85pt;height:11.1pt" o:ole="">
            <v:imagedata r:id="rId191" o:title=""/>
          </v:shape>
          <o:OLEObject Type="Embed" ProgID="Equation.DSMT4" ShapeID="_x0000_i1122" DrawAspect="Content" ObjectID="_1620989707" r:id="rId192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3F5897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3F5897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23" type="#_x0000_t75" style="width:168.15pt;height:39.95pt" o:ole="">
            <v:imagedata r:id="rId193" o:title=""/>
          </v:shape>
          <o:OLEObject Type="Embed" ProgID="Equation.DSMT4" ShapeID="_x0000_i1123" DrawAspect="Content" ObjectID="_1620989708" r:id="rId194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lastRenderedPageBreak/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24" type="#_x0000_t75" style="width:62.1pt;height:35.2pt" o:ole="">
            <v:imagedata r:id="rId195" o:title=""/>
          </v:shape>
          <o:OLEObject Type="Embed" ProgID="Equation.DSMT4" ShapeID="_x0000_i1124" DrawAspect="Content" ObjectID="_1620989709" r:id="rId196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tab/>
      </w:r>
      <w:r w:rsidR="0046327B" w:rsidRPr="00951B06">
        <w:rPr>
          <w:position w:val="-30"/>
        </w:rPr>
        <w:object w:dxaOrig="1719" w:dyaOrig="740">
          <v:shape id="_x0000_i1125" type="#_x0000_t75" style="width:86.25pt;height:36.8pt" o:ole="">
            <v:imagedata r:id="rId197" o:title=""/>
          </v:shape>
          <o:OLEObject Type="Embed" ProgID="Equation.DSMT4" ShapeID="_x0000_i1125" DrawAspect="Content" ObjectID="_1620989710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</w:t>
      </w:r>
      <w:proofErr w:type="gramStart"/>
      <w:r w:rsidR="00617991">
        <w:t>В</w:t>
      </w:r>
      <w:proofErr w:type="gramEnd"/>
      <w:r w:rsidR="00617991">
        <w:t xml:space="preserve">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26" type="#_x0000_t75" style="width:189.9pt;height:18.6pt" o:ole="">
            <v:imagedata r:id="rId199" o:title=""/>
          </v:shape>
          <o:OLEObject Type="Embed" ProgID="Equation.DSMT4" ShapeID="_x0000_i1126" DrawAspect="Content" ObjectID="_1620989711" r:id="rId200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27" type="#_x0000_t75" style="width:134.1pt;height:18.2pt" o:ole="">
            <v:imagedata r:id="rId201" o:title=""/>
          </v:shape>
          <o:OLEObject Type="Embed" ProgID="Equation.DSMT4" ShapeID="_x0000_i1127" DrawAspect="Content" ObjectID="_1620989712" r:id="rId202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28" type="#_x0000_t75" style="width:167.35pt;height:18.2pt" o:ole="">
            <v:imagedata r:id="rId203" o:title=""/>
          </v:shape>
          <o:OLEObject Type="Embed" ProgID="Equation.DSMT4" ShapeID="_x0000_i1128" DrawAspect="Content" ObjectID="_1620989713" r:id="rId204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29" type="#_x0000_t75" style="width:168.15pt;height:18.6pt" o:ole="">
            <v:imagedata r:id="rId205" o:title=""/>
          </v:shape>
          <o:OLEObject Type="Embed" ProgID="Equation.DSMT4" ShapeID="_x0000_i1129" DrawAspect="Content" ObjectID="_1620989714" r:id="rId206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30" type="#_x0000_t75" style="width:170.1pt;height:18.6pt" o:ole="">
            <v:imagedata r:id="rId207" o:title=""/>
          </v:shape>
          <o:OLEObject Type="Embed" ProgID="Equation.DSMT4" ShapeID="_x0000_i1130" DrawAspect="Content" ObjectID="_1620989715" r:id="rId208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31" type="#_x0000_t75" style="width:66.05pt;height:20.2pt" o:ole="">
            <v:imagedata r:id="rId209" o:title=""/>
          </v:shape>
          <o:OLEObject Type="Embed" ProgID="Equation.DSMT4" ShapeID="_x0000_i1131" DrawAspect="Content" ObjectID="_1620989716" r:id="rId210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3F5897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3F5897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 w:rsidR="00E16D8F"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727D5E" w:rsidRDefault="00D565A4" w:rsidP="00481F3F">
      <w:r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32" type="#_x0000_t75" style="width:45.1pt;height:15.8pt" o:ole="">
            <v:imagedata r:id="rId211" o:title=""/>
          </v:shape>
          <o:OLEObject Type="Embed" ProgID="Equation.DSMT4" ShapeID="_x0000_i1132" DrawAspect="Content" ObjectID="_1620989717" r:id="rId212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3F5897" w:rsidRPr="003F5897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33" type="#_x0000_t75" style="width:60.15pt;height:18.2pt" o:ole="">
            <v:imagedata r:id="rId213" o:title=""/>
          </v:shape>
          <o:OLEObject Type="Embed" ProgID="Equation.DSMT4" ShapeID="_x0000_i1133" DrawAspect="Content" ObjectID="_1620989718" r:id="rId214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34" type="#_x0000_t75" style="width:93.75pt;height:18.6pt" o:ole="">
            <v:imagedata r:id="rId215" o:title=""/>
          </v:shape>
          <o:OLEObject Type="Embed" ProgID="Equation.DSMT4" ShapeID="_x0000_i1134" DrawAspect="Content" ObjectID="_1620989719" r:id="rId216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proofErr w:type="spellStart"/>
      <w:r w:rsidR="00FD590C">
        <w:t>атм</w:t>
      </w:r>
      <w:proofErr w:type="spellEnd"/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35" type="#_x0000_t75" style="width:170.1pt;height:18.6pt" o:ole="">
            <v:imagedata r:id="rId217" o:title=""/>
          </v:shape>
          <o:OLEObject Type="Embed" ProgID="Equation.DSMT4" ShapeID="_x0000_i1135" DrawAspect="Content" ObjectID="_1620989720" r:id="rId218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36" type="#_x0000_t75" style="width:21.75pt;height:18.6pt" o:ole="">
            <v:imagedata r:id="rId219" o:title=""/>
          </v:shape>
          <o:OLEObject Type="Embed" ProgID="Equation.DSMT4" ShapeID="_x0000_i1136" DrawAspect="Content" ObjectID="_1620989721" r:id="rId220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37" type="#_x0000_t75" style="width:164.95pt;height:36.8pt" o:ole="">
            <v:imagedata r:id="rId221" o:title=""/>
          </v:shape>
          <o:OLEObject Type="Embed" ProgID="Equation.DSMT4" ShapeID="_x0000_i1137" DrawAspect="Content" ObjectID="_1620989722" r:id="rId222"/>
        </w:object>
      </w:r>
      <w:r w:rsidR="008676E3">
        <w:t xml:space="preserve"> </w:t>
      </w:r>
    </w:p>
    <w:p w:rsidR="00EA65CA" w:rsidRDefault="00EA65CA" w:rsidP="009C21B7">
      <w:r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38" type="#_x0000_t75" style="width:75.95pt;height:32.85pt" o:ole="">
            <v:imagedata r:id="rId223" o:title=""/>
          </v:shape>
          <o:OLEObject Type="Embed" ProgID="Equation.DSMT4" ShapeID="_x0000_i1138" DrawAspect="Content" ObjectID="_1620989723" r:id="rId224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39" type="#_x0000_t75" style="width:93.75pt;height:41.95pt" o:ole="">
            <v:imagedata r:id="rId225" o:title=""/>
          </v:shape>
          <o:OLEObject Type="Embed" ProgID="Equation.DSMT4" ShapeID="_x0000_i1139" DrawAspect="Content" ObjectID="_1620989724" r:id="rId226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40" type="#_x0000_t75" style="width:189.9pt;height:18.6pt" o:ole="">
            <v:imagedata r:id="rId227" o:title=""/>
          </v:shape>
          <o:OLEObject Type="Embed" ProgID="Equation.DSMT4" ShapeID="_x0000_i1140" DrawAspect="Content" ObjectID="_1620989725" r:id="rId228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41" type="#_x0000_t75" style="width:153.5pt;height:33.65pt" o:ole="">
            <v:imagedata r:id="rId229" o:title=""/>
          </v:shape>
          <o:OLEObject Type="Embed" ProgID="Equation.DSMT4" ShapeID="_x0000_i1141" DrawAspect="Content" ObjectID="_1620989726" r:id="rId230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42" type="#_x0000_t75" style="width:168.9pt;height:35.2pt" o:ole="">
            <v:imagedata r:id="rId231" o:title=""/>
          </v:shape>
          <o:OLEObject Type="Embed" ProgID="Equation.DSMT4" ShapeID="_x0000_i1142" DrawAspect="Content" ObjectID="_1620989727" r:id="rId232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43" type="#_x0000_t75" style="width:120.65pt;height:18.2pt" o:ole="">
            <v:imagedata r:id="rId233" o:title=""/>
          </v:shape>
          <o:OLEObject Type="Embed" ProgID="Equation.DSMT4" ShapeID="_x0000_i1143" DrawAspect="Content" ObjectID="_1620989728" r:id="rId234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44" type="#_x0000_t75" style="width:56.95pt;height:18.2pt" o:ole="">
            <v:imagedata r:id="rId235" o:title=""/>
          </v:shape>
          <o:OLEObject Type="Embed" ProgID="Equation.DSMT4" ShapeID="_x0000_i1144" DrawAspect="Content" ObjectID="_1620989729" r:id="rId236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45" type="#_x0000_t75" style="width:108.8pt;height:18.6pt" o:ole="">
            <v:imagedata r:id="rId237" o:title=""/>
          </v:shape>
          <o:OLEObject Type="Embed" ProgID="Equation.DSMT4" ShapeID="_x0000_i1145" DrawAspect="Content" ObjectID="_1620989730" r:id="rId238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3F5897" w:rsidRPr="003F5897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46" type="#_x0000_t75" style="width:62.1pt;height:14.25pt" o:ole="">
            <v:imagedata r:id="rId239" o:title=""/>
          </v:shape>
          <o:OLEObject Type="Embed" ProgID="Equation.DSMT4" ShapeID="_x0000_i1146" DrawAspect="Content" ObjectID="_1620989731" r:id="rId240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fldSimple w:instr=" REF ZEqnNum270789 \* Charformat \! \* MERGEFORMAT ">
        <w:r w:rsidR="003F5897">
          <w:instrText>(1.13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fldSimple w:instr=" REF ZEqnNum177024 \* Charformat \! \* MERGEFORMAT ">
        <w:r w:rsidR="003F5897" w:rsidRPr="0078227F">
          <w:instrText>(</w:instrText>
        </w:r>
        <w:r w:rsidR="003F5897" w:rsidRPr="003F5897">
          <w:instrText>1</w:instrText>
        </w:r>
        <w:r w:rsidR="003F5897" w:rsidRPr="0078227F">
          <w:instrText>.</w:instrText>
        </w:r>
        <w:r w:rsidR="003F5897" w:rsidRPr="003F5897">
          <w:instrText>14</w:instrText>
        </w:r>
        <w:r w:rsidR="003F5897" w:rsidRPr="0078227F">
          <w:instrText>)</w:instrText>
        </w:r>
      </w:fldSimple>
      <w:r>
        <w:fldChar w:fldCharType="end"/>
      </w:r>
      <w:r>
        <w:t xml:space="preserve"> для скалярного </w:t>
      </w:r>
      <w:r w:rsidR="00712FE5">
        <w:t xml:space="preserve">магнитного </w:t>
      </w:r>
      <w:r>
        <w:t xml:space="preserve">момента </w:t>
      </w:r>
      <w:r w:rsidR="00927672">
        <w:fldChar w:fldCharType="begin"/>
      </w:r>
      <w:r w:rsidR="00927672">
        <w:instrText xml:space="preserve"> GOTOBUTTON ZEqnNum961378  \* MERGEFORMAT </w:instrText>
      </w:r>
      <w:fldSimple w:instr=" REF ZEqnNum961378 \* Charformat \! \* MERGEFORMAT ">
        <w:r w:rsidR="003F5897">
          <w:instrText>(1.18)</w:instrText>
        </w:r>
      </w:fldSimple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lastRenderedPageBreak/>
        <w:tab/>
      </w:r>
      <w:r w:rsidRPr="0046327B">
        <w:rPr>
          <w:position w:val="-32"/>
        </w:rPr>
        <w:object w:dxaOrig="4819" w:dyaOrig="760">
          <v:shape id="_x0000_i1147" type="#_x0000_t75" style="width:240.55pt;height:38.35pt" o:ole="">
            <v:imagedata r:id="rId241" o:title=""/>
          </v:shape>
          <o:OLEObject Type="Embed" ProgID="Equation.DSMT4" ShapeID="_x0000_i1147" DrawAspect="Content" ObjectID="_1620989732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формулой</w:t>
      </w:r>
      <w:r w:rsidR="001A2872" w:rsidRPr="00AD4073">
        <w:t xml:space="preserve">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3F5897" w:rsidRPr="003F5897">
        <w:instrText>(1.26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 xml:space="preserve">й по времени скалярного </w:t>
      </w:r>
      <w:r w:rsidR="00D439B6">
        <w:t xml:space="preserve">магнитного </w:t>
      </w:r>
      <w:r w:rsidR="005B0D5C">
        <w:t>момента</w:t>
      </w:r>
      <w:r w:rsidR="001670F9">
        <w:t>, как следствие закона 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48" type="#_x0000_t75" style="width:2in;height:33.65pt" o:ole="">
            <v:imagedata r:id="rId243" o:title=""/>
          </v:shape>
          <o:OLEObject Type="Embed" ProgID="Equation.DSMT4" ShapeID="_x0000_i1148" DrawAspect="Content" ObjectID="_1620989733" r:id="rId244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49" type="#_x0000_t75" style="width:443.45pt;height:35.2pt" o:ole="">
            <v:imagedata r:id="rId245" o:title=""/>
          </v:shape>
          <o:OLEObject Type="Embed" ProgID="Equation.DSMT4" ShapeID="_x0000_i1149" DrawAspect="Content" ObjectID="_1620989734" r:id="rId246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50" type="#_x0000_t75" style="width:57.75pt;height:15.8pt" o:ole="">
            <v:imagedata r:id="rId247" o:title=""/>
          </v:shape>
          <o:OLEObject Type="Embed" ProgID="Equation.DSMT4" ShapeID="_x0000_i1150" DrawAspect="Content" ObjectID="_1620989735" r:id="rId248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51" type="#_x0000_t75" style="width:38.35pt;height:30.85pt" o:ole="">
            <v:imagedata r:id="rId249" o:title=""/>
          </v:shape>
          <o:OLEObject Type="Embed" ProgID="Equation.DSMT4" ShapeID="_x0000_i1151" DrawAspect="Content" ObjectID="_1620989736" r:id="rId250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52" type="#_x0000_t75" style="width:276.55pt;height:36.8pt" o:ole="">
            <v:imagedata r:id="rId251" o:title=""/>
          </v:shape>
          <o:OLEObject Type="Embed" ProgID="Equation.DSMT4" ShapeID="_x0000_i1152" DrawAspect="Content" ObjectID="_1620989737" r:id="rId252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53" type="#_x0000_t75" style="width:59.35pt;height:15.8pt" o:ole="">
            <v:imagedata r:id="rId253" o:title=""/>
          </v:shape>
          <o:OLEObject Type="Embed" ProgID="Equation.DSMT4" ShapeID="_x0000_i1153" DrawAspect="Content" ObjectID="_1620989738" r:id="rId254"/>
        </w:object>
      </w:r>
      <w:r>
        <w:t xml:space="preserve"> </w:t>
      </w:r>
      <w:r w:rsidR="008A4173">
        <w:t>кулон</w:t>
      </w:r>
    </w:p>
    <w:p w:rsidR="00C36C54" w:rsidRDefault="008B7C83" w:rsidP="00514C16">
      <w:r>
        <w:t xml:space="preserve">результат вычисления </w:t>
      </w:r>
      <w:r w:rsidR="00505611" w:rsidRPr="00505611">
        <w:t>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54" type="#_x0000_t75" style="width:65.25pt;height:15.8pt" o:ole="">
            <v:imagedata r:id="rId255" o:title=""/>
          </v:shape>
          <o:OLEObject Type="Embed" ProgID="Equation.DSMT4" ShapeID="_x0000_i1154" DrawAspect="Content" ObjectID="_1620989739" r:id="rId256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sdt>
        <w:sdtPr>
          <w:id w:val="196586136"/>
          <w:citation/>
        </w:sdtPr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измеренный в процессе разогр</w:t>
      </w:r>
      <w:r>
        <w:t>ева плазмы дополнительный заряд, рассчитывается следующим образом.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55" type="#_x0000_t75" style="width:9.9pt;height:18.2pt" o:ole="">
            <v:imagedata r:id="rId257" o:title=""/>
          </v:shape>
          <o:OLEObject Type="Embed" ProgID="Equation.DSMT4" ShapeID="_x0000_i1155" DrawAspect="Content" ObjectID="_1620989740" r:id="rId258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56" type="#_x0000_t75" style="width:11.1pt;height:18.2pt" o:ole="">
            <v:imagedata r:id="rId259" o:title=""/>
          </v:shape>
          <o:OLEObject Type="Embed" ProgID="Equation.DSMT4" ShapeID="_x0000_i1156" DrawAspect="Content" ObjectID="_1620989741" r:id="rId260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57" type="#_x0000_t75" style="width:308.95pt;height:51.05pt" o:ole="">
            <v:imagedata r:id="rId261" o:title=""/>
          </v:shape>
          <o:OLEObject Type="Embed" ProgID="Equation.DSMT4" ShapeID="_x0000_i1157" DrawAspect="Content" ObjectID="_1620989742" r:id="rId262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</w:t>
      </w:r>
      <w:r w:rsidR="00B22D07">
        <w:lastRenderedPageBreak/>
        <w:t>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 xml:space="preserve">ярного </w:t>
      </w:r>
      <w:r w:rsidR="00AC402D">
        <w:t>магнитного</w:t>
      </w:r>
      <w:r w:rsidR="001B30C8">
        <w:t xml:space="preserve">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3F5897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3F5897">
          <w:instrText>(1.18)</w:instrText>
        </w:r>
      </w:fldSimple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fldSimple w:instr=" REF ZEqnNum737089 \* Charformat \! \* MERGEFORMAT ">
        <w:r w:rsidR="003F5897">
          <w:instrText>(1.11)</w:instrText>
        </w:r>
      </w:fldSimple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110165" w:rsidP="00141733">
      <w:r w:rsidRPr="00110165">
        <w:rPr>
          <w:position w:val="-32"/>
        </w:rPr>
        <w:object w:dxaOrig="7240" w:dyaOrig="760">
          <v:shape id="_x0000_i1158" type="#_x0000_t75" style="width:363.15pt;height:38.35pt" o:ole="">
            <v:imagedata r:id="rId263" o:title=""/>
          </v:shape>
          <o:OLEObject Type="Embed" ProgID="Equation.DSMT4" ShapeID="_x0000_i1158" DrawAspect="Content" ObjectID="_1620989743" r:id="rId264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110165" w:rsidP="00CE3FFC">
      <w:r w:rsidRPr="00110165">
        <w:rPr>
          <w:position w:val="-32"/>
        </w:rPr>
        <w:object w:dxaOrig="6619" w:dyaOrig="760">
          <v:shape id="_x0000_i1159" type="#_x0000_t75" style="width:332.3pt;height:38.35pt" o:ole="">
            <v:imagedata r:id="rId265" o:title=""/>
          </v:shape>
          <o:OLEObject Type="Embed" ProgID="Equation.DSMT4" ShapeID="_x0000_i1159" DrawAspect="Content" ObjectID="_1620989744" r:id="rId266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60" type="#_x0000_t75" style="width:105.65pt;height:30.85pt" o:ole="">
            <v:imagedata r:id="rId267" o:title=""/>
          </v:shape>
          <o:OLEObject Type="Embed" ProgID="Equation.DSMT4" ShapeID="_x0000_i1160" DrawAspect="Content" ObjectID="_1620989745" r:id="rId268"/>
        </w:object>
      </w:r>
      <w:r w:rsidRPr="008E2AB0">
        <w:t xml:space="preserve"> </w:t>
      </w:r>
    </w:p>
    <w:p w:rsidR="001E03E4" w:rsidRDefault="00B71702" w:rsidP="00CE3FFC">
      <w:r w:rsidRPr="00110165">
        <w:rPr>
          <w:position w:val="-34"/>
        </w:rPr>
        <w:object w:dxaOrig="8020" w:dyaOrig="800">
          <v:shape id="_x0000_i1161" type="#_x0000_t75" style="width:401.55pt;height:39.95pt" o:ole="">
            <v:imagedata r:id="rId269" o:title=""/>
          </v:shape>
          <o:OLEObject Type="Embed" ProgID="Equation.DSMT4" ShapeID="_x0000_i1161" DrawAspect="Content" ObjectID="_1620989746" r:id="rId270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62" type="#_x0000_t75" style="width:32.05pt;height:18.6pt" o:ole="">
            <v:imagedata r:id="rId271" o:title=""/>
          </v:shape>
          <o:OLEObject Type="Embed" ProgID="Equation.DSMT4" ShapeID="_x0000_i1162" DrawAspect="Content" ObjectID="_1620989747" r:id="rId272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110165" w:rsidP="00CE3FFC">
      <w:r w:rsidRPr="00110165">
        <w:rPr>
          <w:position w:val="-32"/>
        </w:rPr>
        <w:object w:dxaOrig="6640" w:dyaOrig="760">
          <v:shape id="_x0000_i1163" type="#_x0000_t75" style="width:332.3pt;height:37.6pt" o:ole="">
            <v:imagedata r:id="rId273" o:title=""/>
          </v:shape>
          <o:OLEObject Type="Embed" ProgID="Equation.DSMT4" ShapeID="_x0000_i1163" DrawAspect="Content" ObjectID="_1620989748" r:id="rId274"/>
        </w:object>
      </w:r>
    </w:p>
    <w:p w:rsidR="00BE0B19" w:rsidRDefault="00110165" w:rsidP="00CE3FFC">
      <w:r w:rsidRPr="00110165">
        <w:rPr>
          <w:position w:val="-32"/>
        </w:rPr>
        <w:object w:dxaOrig="6200" w:dyaOrig="760">
          <v:shape id="_x0000_i1164" type="#_x0000_t75" style="width:309.75pt;height:37.6pt" o:ole="">
            <v:imagedata r:id="rId275" o:title=""/>
          </v:shape>
          <o:OLEObject Type="Embed" ProgID="Equation.DSMT4" ShapeID="_x0000_i1164" DrawAspect="Content" ObjectID="_1620989749" r:id="rId276"/>
        </w:object>
      </w:r>
    </w:p>
    <w:p w:rsidR="00F43064" w:rsidRDefault="00110165" w:rsidP="00CE3FFC">
      <w:r>
        <w:t>Полученное</w:t>
      </w:r>
      <w:r w:rsidR="006C16C4">
        <w:t xml:space="preserve"> при дифференцировании по </w:t>
      </w:r>
      <w:r w:rsidR="006C16C4" w:rsidRPr="006C16C4">
        <w:rPr>
          <w:position w:val="-30"/>
        </w:rPr>
        <w:object w:dxaOrig="499" w:dyaOrig="680">
          <v:shape id="_x0000_i1165" type="#_x0000_t75" style="width:24.9pt;height:33.65pt" o:ole="">
            <v:imagedata r:id="rId277" o:title=""/>
          </v:shape>
          <o:OLEObject Type="Embed" ProgID="Equation.DSMT4" ShapeID="_x0000_i1165" DrawAspect="Content" ObjectID="_1620989750" r:id="rId278"/>
        </w:object>
      </w:r>
      <w:r w:rsidR="006C16C4">
        <w:t>скаляра Герца</w:t>
      </w:r>
      <w:r w:rsidR="00F43064">
        <w:t xml:space="preserve"> </w:t>
      </w:r>
      <w:r>
        <w:t xml:space="preserve">значение </w:t>
      </w:r>
      <w:r w:rsidR="00F43064">
        <w:t>имеет чисто ге</w:t>
      </w:r>
      <w:r w:rsidR="006C16C4">
        <w:t>ометрическую природу</w:t>
      </w:r>
      <w:r w:rsidR="00B0100F">
        <w:t>.</w:t>
      </w:r>
    </w:p>
    <w:p w:rsidR="00786228" w:rsidRDefault="00B71702" w:rsidP="00CE3FFC">
      <w:r w:rsidRPr="00674075">
        <w:rPr>
          <w:position w:val="-34"/>
        </w:rPr>
        <w:object w:dxaOrig="5700" w:dyaOrig="800">
          <v:shape id="_x0000_i1166" type="#_x0000_t75" style="width:286.4pt;height:39.95pt" o:ole="">
            <v:imagedata r:id="rId279" o:title=""/>
          </v:shape>
          <o:OLEObject Type="Embed" ProgID="Equation.DSMT4" ShapeID="_x0000_i1166" DrawAspect="Content" ObjectID="_1620989751" r:id="rId280"/>
        </w:object>
      </w:r>
    </w:p>
    <w:p w:rsidR="009E4C85" w:rsidRDefault="00B71702" w:rsidP="00CE3FFC">
      <w:r w:rsidRPr="00786228">
        <w:rPr>
          <w:position w:val="-34"/>
        </w:rPr>
        <w:object w:dxaOrig="4459" w:dyaOrig="800">
          <v:shape id="_x0000_i1167" type="#_x0000_t75" style="width:222.75pt;height:39.95pt" o:ole="">
            <v:imagedata r:id="rId281" o:title=""/>
          </v:shape>
          <o:OLEObject Type="Embed" ProgID="Equation.DSMT4" ShapeID="_x0000_i1167" DrawAspect="Content" ObjectID="_1620989752" r:id="rId282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B71702" w:rsidRPr="00674075">
        <w:rPr>
          <w:position w:val="-30"/>
        </w:rPr>
        <w:object w:dxaOrig="5060" w:dyaOrig="680">
          <v:shape id="_x0000_i1168" type="#_x0000_t75" style="width:252.8pt;height:34.4pt" o:ole="">
            <v:imagedata r:id="rId283" o:title=""/>
          </v:shape>
          <o:OLEObject Type="Embed" ProgID="Equation.DSMT4" ShapeID="_x0000_i1168" DrawAspect="Content" ObjectID="_1620989753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69268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0</w:instrText>
        </w:r>
      </w:fldSimple>
      <w:r>
        <w:instrText>)</w:instrText>
      </w:r>
      <w:bookmarkEnd w:id="13"/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169" type="#_x0000_t75" style="width:78.75pt;height:33.65pt" o:ole="">
            <v:imagedata r:id="rId285" o:title=""/>
          </v:shape>
          <o:OLEObject Type="Embed" ProgID="Equation.DSMT4" ShapeID="_x0000_i1169" DrawAspect="Content" ObjectID="_1620989754" r:id="rId286"/>
        </w:object>
      </w:r>
    </w:p>
    <w:p w:rsidR="00C84598" w:rsidRDefault="009D72BB" w:rsidP="00CE3FFC">
      <w:pPr>
        <w:rPr>
          <w:lang w:val="en-US"/>
        </w:rPr>
      </w:pPr>
      <w:r w:rsidRPr="001E79DD">
        <w:rPr>
          <w:position w:val="-24"/>
          <w:lang w:val="en-US"/>
        </w:rPr>
        <w:object w:dxaOrig="4800" w:dyaOrig="620">
          <v:shape id="_x0000_i1170" type="#_x0000_t75" style="width:240.15pt;height:31.65pt" o:ole="">
            <v:imagedata r:id="rId287" o:title=""/>
          </v:shape>
          <o:OLEObject Type="Embed" ProgID="Equation.DSMT4" ShapeID="_x0000_i1170" DrawAspect="Content" ObjectID="_1620989755" r:id="rId288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9D72BB" w:rsidRPr="009D72BB">
        <w:rPr>
          <w:position w:val="-14"/>
        </w:rPr>
        <w:object w:dxaOrig="1820" w:dyaOrig="420">
          <v:shape id="_x0000_i1171" type="#_x0000_t75" style="width:90.6pt;height:20.2pt" o:ole="">
            <v:imagedata r:id="rId289" o:title=""/>
          </v:shape>
          <o:OLEObject Type="Embed" ProgID="Equation.DSMT4" ShapeID="_x0000_i1171" DrawAspect="Content" ObjectID="_1620989756" r:id="rId290"/>
        </w:objec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9D72BB" w:rsidP="00F705CB">
      <w:r w:rsidRPr="008A7906">
        <w:rPr>
          <w:position w:val="-24"/>
        </w:rPr>
        <w:object w:dxaOrig="3460" w:dyaOrig="700">
          <v:shape id="_x0000_i1172" type="#_x0000_t75" style="width:173.25pt;height:33.65pt" o:ole="">
            <v:imagedata r:id="rId291" o:title=""/>
          </v:shape>
          <o:OLEObject Type="Embed" ProgID="Equation.DSMT4" ShapeID="_x0000_i1172" DrawAspect="Content" ObjectID="_1620989757" r:id="rId292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70477C" w:rsidRPr="0070477C">
        <w:rPr>
          <w:position w:val="-24"/>
          <w:lang w:val="en-US"/>
        </w:rPr>
        <w:object w:dxaOrig="2740" w:dyaOrig="620">
          <v:shape id="_x0000_i1173" type="#_x0000_t75" style="width:136.5pt;height:31.65pt" o:ole="">
            <v:imagedata r:id="rId293" o:title=""/>
          </v:shape>
          <o:OLEObject Type="Embed" ProgID="Equation.DSMT4" ShapeID="_x0000_i1173" DrawAspect="Content" ObjectID="_1620989758" r:id="rId294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14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31</w:instrText>
      </w:r>
      <w:r>
        <w:rPr>
          <w:lang w:val="en-US"/>
        </w:rPr>
        <w:fldChar w:fldCharType="end"/>
      </w:r>
      <w:r w:rsidRPr="00380CDB">
        <w:instrText>)</w:instrText>
      </w:r>
      <w:bookmarkEnd w:id="14"/>
      <w:r>
        <w:rPr>
          <w:lang w:val="en-US"/>
        </w:rPr>
        <w:fldChar w:fldCharType="end"/>
      </w:r>
    </w:p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fldSimple w:instr=" REF ZEqnNum563042 \* Charformat \! \* MERGEFORMAT ">
        <w:r w:rsidR="003F5897">
          <w:instrText>(1.28)</w:instrText>
        </w:r>
      </w:fldSimple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fldSimple w:instr=" REF ZEqnNum270789 \* Charformat \! \* MERGEFORMAT ">
        <w:r w:rsidR="003F5897">
          <w:instrText>(1.13)</w:instrText>
        </w:r>
      </w:fldSimple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fldSimple w:instr=" REF ZEqnNum918172 \* Charformat \! \* MERGEFORMAT ">
        <w:r w:rsidR="003F5897" w:rsidRPr="00380CDB">
          <w:instrText>(</w:instrText>
        </w:r>
        <w:r w:rsidR="003F5897" w:rsidRPr="003F5897">
          <w:instrText>1</w:instrText>
        </w:r>
        <w:r w:rsidR="003F5897" w:rsidRPr="00380CDB">
          <w:instrText>.</w:instrText>
        </w:r>
        <w:r w:rsidR="003F5897" w:rsidRPr="003F5897">
          <w:instrText>31</w:instrText>
        </w:r>
        <w:r w:rsidR="003F5897" w:rsidRPr="00380CDB">
          <w:instrText>)</w:instrText>
        </w:r>
      </w:fldSimple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174" type="#_x0000_t75" style="width:62.1pt;height:30.85pt" o:ole="">
            <v:imagedata r:id="rId295" o:title=""/>
          </v:shape>
          <o:OLEObject Type="Embed" ProgID="Equation.DSMT4" ShapeID="_x0000_i1174" DrawAspect="Content" ObjectID="_1620989759" r:id="rId296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B87D74" w:rsidP="00A916D3">
      <w:r w:rsidRPr="00B87D74">
        <w:rPr>
          <w:position w:val="-34"/>
        </w:rPr>
        <w:object w:dxaOrig="5700" w:dyaOrig="800">
          <v:shape id="_x0000_i1175" type="#_x0000_t75" style="width:284.85pt;height:39.95pt" o:ole="">
            <v:imagedata r:id="rId297" o:title=""/>
          </v:shape>
          <o:OLEObject Type="Embed" ProgID="Equation.DSMT4" ShapeID="_x0000_i1175" DrawAspect="Content" ObjectID="_1620989760" r:id="rId298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176" type="#_x0000_t75" style="width:223.5pt;height:38.35pt" o:ole="">
            <v:imagedata r:id="rId299" o:title=""/>
          </v:shape>
          <o:OLEObject Type="Embed" ProgID="Equation.DSMT4" ShapeID="_x0000_i1176" DrawAspect="Content" ObjectID="_1620989761" r:id="rId300"/>
        </w:object>
      </w:r>
    </w:p>
    <w:p w:rsidR="008E5331" w:rsidRDefault="00B87D74" w:rsidP="00CE3FFC">
      <w:r>
        <w:t>Была получена величина</w:t>
      </w:r>
      <w:r w:rsidR="00631D40">
        <w:t xml:space="preserve"> заряда смещения вакуумной среды равна</w:t>
      </w:r>
      <w:r>
        <w:t>я</w:t>
      </w:r>
      <w:r w:rsidR="00631D40">
        <w:t xml:space="preserve"> </w:t>
      </w:r>
      <w:r w:rsidR="00631D40" w:rsidRPr="00631D40">
        <w:rPr>
          <w:position w:val="-10"/>
          <w:lang w:val="en-US"/>
        </w:rPr>
        <w:object w:dxaOrig="1820" w:dyaOrig="360">
          <v:shape id="_x0000_i1177" type="#_x0000_t75" style="width:90.6pt;height:18.2pt" o:ole="">
            <v:imagedata r:id="rId301" o:title=""/>
          </v:shape>
          <o:OLEObject Type="Embed" ProgID="Equation.DSMT4" ShapeID="_x0000_i1177" DrawAspect="Content" ObjectID="_1620989762" r:id="rId302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 w:rsidR="002F539C">
        <w:t>явлению электромагнитной индукции</w:t>
      </w:r>
      <w:r w:rsidR="00C56E99">
        <w:t>, но опять оцененный знак заряда смещения вакуумной среды не соответствует результатам эксперимента.</w:t>
      </w:r>
    </w:p>
    <w:p w:rsidR="00C56E99" w:rsidRPr="00C56E99" w:rsidRDefault="00C56E99" w:rsidP="00C56E99">
      <w:pPr>
        <w:jc w:val="center"/>
        <w:rPr>
          <w:b/>
          <w:sz w:val="36"/>
        </w:rPr>
      </w:pPr>
      <w:r w:rsidRPr="00C56E99">
        <w:rPr>
          <w:b/>
          <w:sz w:val="36"/>
        </w:rPr>
        <w:t xml:space="preserve">Скалярно-векторный потенциал </w:t>
      </w:r>
      <w:proofErr w:type="spellStart"/>
      <w:r w:rsidRPr="00C56E99">
        <w:rPr>
          <w:b/>
          <w:sz w:val="36"/>
        </w:rPr>
        <w:t>Менде</w:t>
      </w:r>
      <w:proofErr w:type="spellEnd"/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</w:t>
      </w:r>
      <w:proofErr w:type="spellStart"/>
      <w:r w:rsidR="00587FD1" w:rsidRPr="00587FD1">
        <w:t>Менде</w:t>
      </w:r>
      <w:proofErr w:type="spellEnd"/>
    </w:p>
    <w:p w:rsidR="00882118" w:rsidRDefault="00AD123E" w:rsidP="00CE3FFC">
      <w:r w:rsidRPr="00AD123E">
        <w:rPr>
          <w:position w:val="-32"/>
        </w:rPr>
        <w:object w:dxaOrig="4080" w:dyaOrig="760">
          <v:shape id="_x0000_i1178" type="#_x0000_t75" style="width:204.15pt;height:38.35pt" o:ole="">
            <v:imagedata r:id="rId303" o:title=""/>
          </v:shape>
          <o:OLEObject Type="Embed" ProgID="Equation.DSMT4" ShapeID="_x0000_i1178" DrawAspect="Content" ObjectID="_1620989763" r:id="rId304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179" type="#_x0000_t75" style="width:332.3pt;height:18.6pt" o:ole="">
            <v:imagedata r:id="rId305" o:title=""/>
          </v:shape>
          <o:OLEObject Type="Embed" ProgID="Equation.DSMT4" ShapeID="_x0000_i1179" DrawAspect="Content" ObjectID="_1620989764" r:id="rId306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B6EA9" w:rsidRPr="000B6EA9" w:rsidRDefault="00C04316" w:rsidP="000B6EA9">
      <w:pPr>
        <w:jc w:val="center"/>
        <w:rPr>
          <w:b/>
          <w:sz w:val="40"/>
        </w:rPr>
      </w:pPr>
      <w:r>
        <w:rPr>
          <w:b/>
          <w:sz w:val="40"/>
        </w:rPr>
        <w:t>Противоречия</w:t>
      </w:r>
      <w:r w:rsidR="00B15E43">
        <w:rPr>
          <w:b/>
          <w:sz w:val="40"/>
        </w:rPr>
        <w:t xml:space="preserve"> с электродинамической теорией</w:t>
      </w:r>
    </w:p>
    <w:p w:rsidR="00366C5E" w:rsidRDefault="00AE15F7" w:rsidP="00FC1318">
      <w:r>
        <w:t>И</w:t>
      </w:r>
      <w:r w:rsidR="00FC1318">
        <w:t xml:space="preserve">звестное из классической электродинамики </w:t>
      </w:r>
      <w:sdt>
        <w:sdtPr>
          <w:id w:val="387614236"/>
          <w:citation/>
        </w:sdtPr>
        <w:sdtContent>
          <w:r w:rsidR="008C4DFB">
            <w:fldChar w:fldCharType="begin"/>
          </w:r>
          <w:r w:rsidR="008C4DFB">
            <w:instrText xml:space="preserve"> CITATION Там57 \l 1049 </w:instrText>
          </w:r>
          <w:r w:rsidR="008C4DFB">
            <w:fldChar w:fldCharType="separate"/>
          </w:r>
          <w:r w:rsidR="003F5897">
            <w:rPr>
              <w:noProof/>
            </w:rPr>
            <w:t>(Тамм, 1957)</w:t>
          </w:r>
          <w:r w:rsidR="008C4DFB">
            <w:fldChar w:fldCharType="end"/>
          </w:r>
        </w:sdtContent>
      </w:sdt>
      <w:r w:rsidR="008C4DFB">
        <w:t xml:space="preserve"> </w:t>
      </w:r>
      <w:r w:rsidR="00FC1318">
        <w:t xml:space="preserve">выражение электрического поля через потенциалы </w:t>
      </w:r>
      <w:r w:rsidR="00FC1318" w:rsidRPr="00C50173">
        <w:rPr>
          <w:position w:val="-24"/>
        </w:rPr>
        <w:object w:dxaOrig="1980" w:dyaOrig="620">
          <v:shape id="_x0000_i1180" type="#_x0000_t75" style="width:98.9pt;height:30.85pt" o:ole="">
            <v:imagedata r:id="rId307" o:title=""/>
          </v:shape>
          <o:OLEObject Type="Embed" ProgID="Equation.DSMT4" ShapeID="_x0000_i1180" DrawAspect="Content" ObjectID="_1620989765" r:id="rId308"/>
        </w:object>
      </w:r>
      <w:r w:rsidR="00FC1318"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</w:t>
      </w:r>
      <w:r w:rsidR="0091315B">
        <w:t>а импульс отрицательного знака.</w:t>
      </w:r>
    </w:p>
    <w:p w:rsidR="00FC1318" w:rsidRDefault="008C4DFB" w:rsidP="00FC1318">
      <w:r>
        <w:t>По</w:t>
      </w:r>
      <w:r w:rsidR="0091315B">
        <w:t xml:space="preserve">пытка </w:t>
      </w:r>
      <w:r>
        <w:t xml:space="preserve">вычислить электрическое поле импульса исходя из градиента скалярного потенциала создаваемого зарядами смещения вакуумной среды </w:t>
      </w:r>
      <w:sdt>
        <w:sdtPr>
          <w:id w:val="-1902664000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</w:p>
    <w:p w:rsidR="0091315B" w:rsidRDefault="0091315B" w:rsidP="0091315B">
      <w:r w:rsidRPr="0091315B">
        <w:rPr>
          <w:position w:val="-12"/>
        </w:rPr>
        <w:object w:dxaOrig="1640" w:dyaOrig="360">
          <v:shape id="_x0000_i1181" type="#_x0000_t75" style="width:81.9pt;height:18.2pt" o:ole="">
            <v:imagedata r:id="rId309" o:title=""/>
          </v:shape>
          <o:OLEObject Type="Embed" ProgID="Equation.DSMT4" ShapeID="_x0000_i1181" DrawAspect="Content" ObjectID="_1620989766" r:id="rId310"/>
        </w:object>
      </w:r>
    </w:p>
    <w:p w:rsidR="0091315B" w:rsidRDefault="0091315B" w:rsidP="0091315B">
      <w:r>
        <w:t xml:space="preserve">где </w:t>
      </w:r>
      <w:r w:rsidRPr="00C50173">
        <w:rPr>
          <w:position w:val="-12"/>
        </w:rPr>
        <w:object w:dxaOrig="360" w:dyaOrig="360">
          <v:shape id="_x0000_i1182" type="#_x0000_t75" style="width:18.2pt;height:18.2pt" o:ole="">
            <v:imagedata r:id="rId311" o:title=""/>
          </v:shape>
          <o:OLEObject Type="Embed" ProgID="Equation.DSMT4" ShapeID="_x0000_i1182" DrawAspect="Content" ObjectID="_1620989767" r:id="rId312"/>
        </w:object>
      </w:r>
      <w:r>
        <w:t xml:space="preserve"> скалярный потенциал, создаваемый зарядами смещения вакуумной среды</w:t>
      </w:r>
    </w:p>
    <w:p w:rsidR="0091315B" w:rsidRDefault="0091315B" w:rsidP="0091315B">
      <w:r w:rsidRPr="00730253">
        <w:rPr>
          <w:position w:val="-24"/>
        </w:rPr>
        <w:object w:dxaOrig="2500" w:dyaOrig="960">
          <v:shape id="_x0000_i1183" type="#_x0000_t75" style="width:125.4pt;height:47.85pt" o:ole="">
            <v:imagedata r:id="rId313" o:title=""/>
          </v:shape>
          <o:OLEObject Type="Embed" ProgID="Equation.DSMT4" ShapeID="_x0000_i1183" DrawAspect="Content" ObjectID="_1620989768" r:id="rId314"/>
        </w:object>
      </w:r>
    </w:p>
    <w:p w:rsidR="00F5648D" w:rsidRDefault="008C4DFB" w:rsidP="00FC1318">
      <w:r>
        <w:t xml:space="preserve">Привела к тому же не совпадающему с экспериментом результату. Дело в </w:t>
      </w:r>
      <w:r w:rsidR="003405CC">
        <w:t>том,</w:t>
      </w:r>
      <w:r>
        <w:t xml:space="preserve"> что </w:t>
      </w:r>
      <w:r w:rsidR="00BF107B">
        <w:t xml:space="preserve">и </w:t>
      </w:r>
      <w:r>
        <w:t xml:space="preserve">в электродинамике Николаева заряд смещения вакуумной среды вычисляется с использованием соотношения </w:t>
      </w:r>
    </w:p>
    <w:p w:rsidR="00F5648D" w:rsidRDefault="00F5648D" w:rsidP="00F5648D">
      <w:pPr>
        <w:pStyle w:val="MTDisplayEquation"/>
      </w:pPr>
      <w:r>
        <w:tab/>
      </w:r>
      <w:r w:rsidRPr="00F5648D">
        <w:rPr>
          <w:position w:val="-24"/>
        </w:rPr>
        <w:object w:dxaOrig="1420" w:dyaOrig="620">
          <v:shape id="_x0000_i1184" type="#_x0000_t75" style="width:71.2pt;height:30.85pt" o:ole="">
            <v:imagedata r:id="rId315" o:title=""/>
          </v:shape>
          <o:OLEObject Type="Embed" ProgID="Equation.DSMT4" ShapeID="_x0000_i1184" DrawAspect="Content" ObjectID="_1620989769" r:id="rId3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815934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2</w:instrText>
        </w:r>
      </w:fldSimple>
      <w:r>
        <w:instrText>)</w:instrText>
      </w:r>
      <w:bookmarkEnd w:id="15"/>
      <w:r>
        <w:fldChar w:fldCharType="end"/>
      </w:r>
    </w:p>
    <w:p w:rsidR="00FC1318" w:rsidRDefault="00B15E43" w:rsidP="00FC1318">
      <w:r w:rsidRPr="00B15E43">
        <w:t xml:space="preserve">отражающем закон </w:t>
      </w:r>
      <w:r>
        <w:t>электромагнитной индукции Фарадея.</w:t>
      </w:r>
    </w:p>
    <w:p w:rsidR="001740ED" w:rsidRDefault="003405CC" w:rsidP="00FC1318">
      <w:r>
        <w:t>очевидно</w:t>
      </w:r>
      <w:r w:rsidR="00F5648D">
        <w:t xml:space="preserve"> , что за</w:t>
      </w:r>
      <w:r>
        <w:t>п</w:t>
      </w:r>
      <w:r w:rsidR="00F5648D">
        <w:t>ис</w:t>
      </w:r>
      <w:r>
        <w:t>ь</w:t>
      </w:r>
      <w:r w:rsidR="00F5648D">
        <w:t xml:space="preserve"> закона электромагнитной индукции в виде </w:t>
      </w:r>
      <w:r w:rsidR="00F5648D">
        <w:fldChar w:fldCharType="begin"/>
      </w:r>
      <w:r w:rsidR="00F5648D">
        <w:instrText xml:space="preserve"> GOTOBUTTON ZEqnNum815934  \* MERGEFORMAT </w:instrText>
      </w:r>
      <w:fldSimple w:instr=" REF ZEqnNum815934 \* Charformat \! \* MERGEFORMAT ">
        <w:r w:rsidR="003F5897">
          <w:instrText>(1.32)</w:instrText>
        </w:r>
      </w:fldSimple>
      <w:r w:rsidR="00F5648D">
        <w:fldChar w:fldCharType="end"/>
      </w:r>
      <w:r w:rsidR="00F5648D">
        <w:t xml:space="preserve"> отражает далеко не все </w:t>
      </w:r>
      <w:r>
        <w:t>ф</w:t>
      </w:r>
      <w:r w:rsidR="00F5648D">
        <w:t>изически возможные ситуации</w:t>
      </w:r>
      <w:r>
        <w:t>,</w:t>
      </w:r>
      <w:r w:rsidR="00F5648D">
        <w:t xml:space="preserve"> в которы</w:t>
      </w:r>
      <w:r>
        <w:t>х</w:t>
      </w:r>
      <w:r w:rsidR="00F5648D">
        <w:t xml:space="preserve"> возникает индукция электрического </w:t>
      </w:r>
      <w:r>
        <w:t>п</w:t>
      </w:r>
      <w:r w:rsidR="00F5648D">
        <w:t>оля.</w:t>
      </w:r>
      <w:r>
        <w:t xml:space="preserve"> В частности, анализ электромагнитного импульса центрально симметричного взрыва показывает, что индукция электрического поля в направлении по оси движущегося с ускорением заряда отличается от рассчитываемой по формуле </w:t>
      </w:r>
      <w:r>
        <w:fldChar w:fldCharType="begin"/>
      </w:r>
      <w:r>
        <w:instrText xml:space="preserve"> GOTOBUTTON ZEqnNum815934  \* MERGEFORMAT </w:instrText>
      </w:r>
      <w:fldSimple w:instr=" REF ZEqnNum815934 \* Charformat \! \* MERGEFORMAT ">
        <w:r w:rsidR="003F5897">
          <w:instrText>(1.32)</w:instrText>
        </w:r>
      </w:fldSimple>
      <w:r>
        <w:fldChar w:fldCharType="end"/>
      </w:r>
      <w:r>
        <w:t xml:space="preserve"> индукции по меньшей мере знаком, и не исключено что также и значением коэффициента </w:t>
      </w:r>
      <w:r w:rsidR="00D67606" w:rsidRPr="00D67606">
        <w:rPr>
          <w:position w:val="-14"/>
        </w:rPr>
        <w:object w:dxaOrig="279" w:dyaOrig="380">
          <v:shape id="_x0000_i1185" type="#_x0000_t75" style="width:14.25pt;height:18.6pt" o:ole="">
            <v:imagedata r:id="rId317" o:title=""/>
          </v:shape>
          <o:OLEObject Type="Embed" ProgID="Equation.DSMT4" ShapeID="_x0000_i1185" DrawAspect="Content" ObjectID="_1620989770" r:id="rId318"/>
        </w:object>
      </w:r>
      <w:r>
        <w:t xml:space="preserve">, которую в данном случае можно было бы назвать продольная магнитная проницаемость </w:t>
      </w:r>
      <w:r w:rsidR="00D67606">
        <w:t>вакуума.</w:t>
      </w:r>
      <w:r w:rsidR="001740ED">
        <w:t xml:space="preserve"> </w:t>
      </w:r>
    </w:p>
    <w:p w:rsidR="00F5648D" w:rsidRDefault="00A94A4C" w:rsidP="00FC1318">
      <w:r>
        <w:t>т</w:t>
      </w:r>
      <w:r w:rsidR="001740ED">
        <w:t xml:space="preserve">аким образом правильная формула для заряда электрического смещения вакуума выглядела бы </w:t>
      </w:r>
    </w:p>
    <w:p w:rsidR="001740ED" w:rsidRDefault="001740ED" w:rsidP="001740ED">
      <w:pPr>
        <w:pStyle w:val="MTDisplayEquation"/>
      </w:pPr>
      <w:r>
        <w:lastRenderedPageBreak/>
        <w:tab/>
      </w:r>
      <w:r w:rsidR="00B71702" w:rsidRPr="001740ED">
        <w:rPr>
          <w:position w:val="-24"/>
        </w:rPr>
        <w:object w:dxaOrig="2200" w:dyaOrig="639">
          <v:shape id="_x0000_i1186" type="#_x0000_t75" style="width:109.6pt;height:32.05pt" o:ole="">
            <v:imagedata r:id="rId319" o:title=""/>
          </v:shape>
          <o:OLEObject Type="Embed" ProgID="Equation.DSMT4" ShapeID="_x0000_i1186" DrawAspect="Content" ObjectID="_1620989771" r:id="rId3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B71702" w:rsidRPr="00B71702" w:rsidRDefault="00B71702" w:rsidP="00B71702">
      <w:r>
        <w:t xml:space="preserve">где </w:t>
      </w:r>
      <w:r w:rsidRPr="00B71702">
        <w:rPr>
          <w:position w:val="-14"/>
        </w:rPr>
        <w:object w:dxaOrig="660" w:dyaOrig="380">
          <v:shape id="_x0000_i1187" type="#_x0000_t75" style="width:32.85pt;height:18.6pt" o:ole="">
            <v:imagedata r:id="rId321" o:title=""/>
          </v:shape>
          <o:OLEObject Type="Embed" ProgID="Equation.DSMT4" ShapeID="_x0000_i1187" DrawAspect="Content" ObjectID="_1620989772" r:id="rId322"/>
        </w:object>
      </w:r>
    </w:p>
    <w:p w:rsidR="00D67606" w:rsidRDefault="00D67606" w:rsidP="00FC1318">
      <w:r w:rsidRPr="00D67606">
        <w:t xml:space="preserve">Но </w:t>
      </w:r>
      <w:r>
        <w:t>прежде чем искать правильную формулу индукции электрического поля в электродинамике,</w:t>
      </w:r>
      <w:r w:rsidRPr="00D67606">
        <w:t xml:space="preserve"> след</w:t>
      </w:r>
      <w:r>
        <w:t xml:space="preserve">ует отметить, что что формулы, по которым рассчитывается в классической электродинамике векторный потенциал не соответствуют физической реальности, что можно увидеть хотя бы </w:t>
      </w:r>
      <w:r w:rsidR="00001D20">
        <w:t>из противоречий,</w:t>
      </w:r>
      <w:r>
        <w:t xml:space="preserve"> на которых </w:t>
      </w:r>
      <w:r w:rsidR="00587E43">
        <w:t>следует</w:t>
      </w:r>
      <w:r w:rsidR="00001D20">
        <w:t xml:space="preserve"> остановиться более подробно.</w:t>
      </w:r>
    </w:p>
    <w:p w:rsidR="00001D20" w:rsidRDefault="00001D20" w:rsidP="00FC1318"/>
    <w:p w:rsidR="00001D20" w:rsidRPr="00C2397A" w:rsidRDefault="00001D20" w:rsidP="00A94A4C">
      <w:pPr>
        <w:jc w:val="center"/>
        <w:rPr>
          <w:b/>
          <w:sz w:val="36"/>
        </w:rPr>
      </w:pPr>
      <w:r w:rsidRPr="00C2397A">
        <w:rPr>
          <w:b/>
          <w:sz w:val="36"/>
        </w:rPr>
        <w:t>О противоречии, возникающем при выводе формулы для векторного потенциала в калибровке Кулона</w:t>
      </w:r>
    </w:p>
    <w:p w:rsidR="00846B7A" w:rsidRDefault="00366281" w:rsidP="00846B7A">
      <w:r>
        <w:t xml:space="preserve">Вывод уравнения для векторного потенциала в калибровке Кулона даётся, например, в ЛЛ2 </w:t>
      </w:r>
      <w:r w:rsidR="008F1FDF" w:rsidRPr="008F1FDF">
        <w:t>§</w:t>
      </w:r>
      <w:r>
        <w:t>43</w:t>
      </w:r>
    </w:p>
    <w:p w:rsidR="00D44C10" w:rsidRPr="00864D85" w:rsidRDefault="00D44C10" w:rsidP="00846B7A">
      <w:r w:rsidRPr="00864D85">
        <w:t>Н</w:t>
      </w:r>
      <w:r>
        <w:t>а основе уравнения Максвелла</w:t>
      </w:r>
    </w:p>
    <w:p w:rsidR="00D179A6" w:rsidRPr="00864D85" w:rsidRDefault="00D179A6" w:rsidP="00D179A6">
      <w:pPr>
        <w:pStyle w:val="MTDisplayEquation"/>
      </w:pPr>
      <w:r w:rsidRPr="00D179A6">
        <w:tab/>
      </w:r>
      <w:r w:rsidRPr="00D179A6">
        <w:rPr>
          <w:position w:val="-24"/>
          <w:lang w:val="en-US"/>
        </w:rPr>
        <w:object w:dxaOrig="1340" w:dyaOrig="620">
          <v:shape id="_x0000_i1188" type="#_x0000_t75" style="width:66.85pt;height:30.85pt" o:ole="">
            <v:imagedata r:id="rId323" o:title=""/>
          </v:shape>
          <o:OLEObject Type="Embed" ProgID="Equation.DSMT4" ShapeID="_x0000_i1188" DrawAspect="Content" ObjectID="_1620989773" r:id="rId324"/>
        </w:object>
      </w:r>
      <w:r w:rsidRPr="00D179A6">
        <w:t xml:space="preserve"> </w:t>
      </w:r>
      <w:r w:rsidRPr="00D179A6">
        <w:tab/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MACROBUTTON</w:instrText>
      </w:r>
      <w:r w:rsidRPr="00D179A6">
        <w:instrText xml:space="preserve"> </w:instrText>
      </w:r>
      <w:r>
        <w:rPr>
          <w:lang w:val="en-US"/>
        </w:rPr>
        <w:instrText>MTPlaceRef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h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end"/>
      </w:r>
      <w:bookmarkStart w:id="16" w:name="ZEqnNum358858"/>
      <w:r w:rsidRPr="00D179A6">
        <w:instrText>(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Sec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D179A6">
        <w:instrText>.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34</w:instrText>
      </w:r>
      <w:r>
        <w:rPr>
          <w:lang w:val="en-US"/>
        </w:rPr>
        <w:fldChar w:fldCharType="end"/>
      </w:r>
      <w:r w:rsidRPr="00D179A6">
        <w:instrText>)</w:instrText>
      </w:r>
      <w:bookmarkEnd w:id="16"/>
      <w:r>
        <w:rPr>
          <w:lang w:val="en-US"/>
        </w:rPr>
        <w:fldChar w:fldCharType="end"/>
      </w:r>
    </w:p>
    <w:p w:rsidR="00D44C10" w:rsidRPr="00D44C10" w:rsidRDefault="00D44C10" w:rsidP="00D44C10">
      <w:r>
        <w:t xml:space="preserve">Выражая напряжённость магнитного поля через векторный потенциал </w:t>
      </w:r>
      <w:r w:rsidR="00864D85" w:rsidRPr="00864D85">
        <w:rPr>
          <w:position w:val="-12"/>
        </w:rPr>
        <w:object w:dxaOrig="1180" w:dyaOrig="400">
          <v:shape id="_x0000_i1189" type="#_x0000_t75" style="width:59.35pt;height:20.2pt" o:ole="">
            <v:imagedata r:id="rId325" o:title=""/>
          </v:shape>
          <o:OLEObject Type="Embed" ProgID="Equation.DSMT4" ShapeID="_x0000_i1189" DrawAspect="Content" ObjectID="_1620989774" r:id="rId326"/>
        </w:object>
      </w:r>
      <w:r>
        <w:t xml:space="preserve"> </w:t>
      </w:r>
      <w:r w:rsidRPr="00D44C10">
        <w:t xml:space="preserve">применяя известную из векторного анализа формулу </w:t>
      </w:r>
      <w:r w:rsidRPr="00D44C10">
        <w:rPr>
          <w:position w:val="-10"/>
        </w:rPr>
        <w:object w:dxaOrig="2760" w:dyaOrig="380">
          <v:shape id="_x0000_i1190" type="#_x0000_t75" style="width:137.25pt;height:18.6pt" o:ole="">
            <v:imagedata r:id="rId327" o:title=""/>
          </v:shape>
          <o:OLEObject Type="Embed" ProgID="Equation.DSMT4" ShapeID="_x0000_i1190" DrawAspect="Content" ObjectID="_1620989775" r:id="rId328"/>
        </w:object>
      </w:r>
      <w:r>
        <w:t xml:space="preserve"> </w:t>
      </w:r>
      <w:r w:rsidRPr="00D44C10">
        <w:t>получаем</w:t>
      </w:r>
    </w:p>
    <w:p w:rsidR="00D44C10" w:rsidRDefault="00D44C10" w:rsidP="00D44C10">
      <w:pPr>
        <w:pStyle w:val="MTDisplayEquation"/>
      </w:pPr>
      <w:r>
        <w:tab/>
      </w:r>
      <w:r w:rsidR="00864D85" w:rsidRPr="009570D6">
        <w:rPr>
          <w:position w:val="-24"/>
        </w:rPr>
        <w:object w:dxaOrig="2640" w:dyaOrig="620">
          <v:shape id="_x0000_i1191" type="#_x0000_t75" style="width:132.15pt;height:30.85pt" o:ole="">
            <v:imagedata r:id="rId329" o:title=""/>
          </v:shape>
          <o:OLEObject Type="Embed" ProgID="Equation.DSMT4" ShapeID="_x0000_i1191" DrawAspect="Content" ObjectID="_1620989776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8680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9570D6" w:rsidRDefault="009570D6" w:rsidP="009570D6">
      <w:r>
        <w:t>Выбирая для</w:t>
      </w:r>
      <w:r w:rsidRPr="009570D6">
        <w:t xml:space="preserve"> </w:t>
      </w:r>
      <w:r>
        <w:t>потенциалов калибровку кулона</w:t>
      </w:r>
      <w:r w:rsidR="00864D85">
        <w:t xml:space="preserve"> </w:t>
      </w:r>
      <w:r w:rsidR="00C93D03" w:rsidRPr="00C93D03">
        <w:rPr>
          <w:position w:val="-12"/>
        </w:rPr>
        <w:object w:dxaOrig="1080" w:dyaOrig="400">
          <v:shape id="_x0000_i1192" type="#_x0000_t75" style="width:54.2pt;height:20.2pt" o:ole="">
            <v:imagedata r:id="rId331" o:title=""/>
          </v:shape>
          <o:OLEObject Type="Embed" ProgID="Equation.DSMT4" ShapeID="_x0000_i1192" DrawAspect="Content" ObjectID="_1620989777" r:id="rId332"/>
        </w:object>
      </w:r>
      <w:r w:rsidR="00C93D03">
        <w:t xml:space="preserve"> </w:t>
      </w:r>
      <w:r w:rsidR="005E5287">
        <w:t>получаем уравнение для</w:t>
      </w:r>
      <w:r w:rsidR="00864D85" w:rsidRPr="00864D85">
        <w:t xml:space="preserve"> </w:t>
      </w:r>
      <w:r w:rsidR="00864D85">
        <w:t>векторн</w:t>
      </w:r>
      <w:r w:rsidR="005E5287">
        <w:t>ого</w:t>
      </w:r>
      <w:r w:rsidR="00864D85">
        <w:t xml:space="preserve"> </w:t>
      </w:r>
      <w:r w:rsidR="005E5287">
        <w:t>потенциала</w:t>
      </w:r>
      <w:r w:rsidR="00864D85">
        <w:t xml:space="preserve"> </w:t>
      </w:r>
      <w:r w:rsidR="00864D85" w:rsidRPr="00864D85">
        <w:rPr>
          <w:i/>
        </w:rPr>
        <w:t>постоянного магнитного поля</w:t>
      </w:r>
      <w:r w:rsidR="00864D85">
        <w:t xml:space="preserve"> </w:t>
      </w:r>
    </w:p>
    <w:p w:rsidR="00864D85" w:rsidRDefault="00864D85" w:rsidP="00864D85">
      <w:pPr>
        <w:pStyle w:val="MTDisplayEquation"/>
      </w:pPr>
      <w:r>
        <w:tab/>
      </w:r>
      <w:r w:rsidR="007D6EFE" w:rsidRPr="007D6EFE">
        <w:rPr>
          <w:position w:val="-24"/>
        </w:rPr>
        <w:object w:dxaOrig="1400" w:dyaOrig="620">
          <v:shape id="_x0000_i1193" type="#_x0000_t75" style="width:69.65pt;height:30.85pt" o:ole="">
            <v:imagedata r:id="rId333" o:title=""/>
          </v:shape>
          <o:OLEObject Type="Embed" ProgID="Equation.DSMT4" ShapeID="_x0000_i1193" DrawAspect="Content" ObjectID="_1620989778" r:id="rId3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3C05CC" w:rsidRDefault="00132A1B" w:rsidP="003C05CC">
      <w:r>
        <w:t xml:space="preserve">Решение этого уравнения, аналогично решению уравнения Пуассона </w:t>
      </w:r>
    </w:p>
    <w:p w:rsidR="00132A1B" w:rsidRDefault="00132A1B" w:rsidP="00132A1B">
      <w:pPr>
        <w:pStyle w:val="MTDisplayEquation"/>
      </w:pPr>
      <w:r>
        <w:tab/>
      </w:r>
      <w:r w:rsidRPr="00132A1B">
        <w:rPr>
          <w:position w:val="-24"/>
        </w:rPr>
        <w:object w:dxaOrig="1480" w:dyaOrig="680">
          <v:shape id="_x0000_i1194" type="#_x0000_t75" style="width:74.35pt;height:33.65pt" o:ole="">
            <v:imagedata r:id="rId335" o:title=""/>
          </v:shape>
          <o:OLEObject Type="Embed" ProgID="Equation.DSMT4" ShapeID="_x0000_i1194" DrawAspect="Content" ObjectID="_1620989779" r:id="rId3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60914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7</w:instrText>
        </w:r>
      </w:fldSimple>
      <w:r>
        <w:instrText>)</w:instrText>
      </w:r>
      <w:bookmarkEnd w:id="18"/>
      <w:r>
        <w:fldChar w:fldCharType="end"/>
      </w:r>
    </w:p>
    <w:p w:rsidR="00835AA2" w:rsidRDefault="00835AA2" w:rsidP="00835AA2">
      <w:r>
        <w:t xml:space="preserve">Но теперь возникает вопрос допустимо ли использование уравнения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3F5897">
          <w:instrText>(1.37)</w:instrText>
        </w:r>
      </w:fldSimple>
      <w:r>
        <w:fldChar w:fldCharType="end"/>
      </w:r>
      <w:r>
        <w:t xml:space="preserve"> для вычисления векторного потенциала одиночного заряда движущегося прямолинейно и равномерно</w:t>
      </w:r>
      <w:r w:rsidR="00E71543">
        <w:t xml:space="preserve"> с нерелятивистской скоростью</w:t>
      </w:r>
      <w:r>
        <w:t>?</w:t>
      </w:r>
      <w:r w:rsidR="00CF7A2E">
        <w:t xml:space="preserve"> Если принять на веру слова Ландау, который пишет</w:t>
      </w:r>
      <w:r w:rsidR="00CF05B7">
        <w:t>, что</w:t>
      </w:r>
      <w:r w:rsidR="00CF7A2E">
        <w:t xml:space="preserve"> «векторный потенциал определён неоднозначно, поэтому на него можно наложить любое условие», то, казалось бы, а почему бы и нет?</w:t>
      </w:r>
    </w:p>
    <w:p w:rsidR="00835AA2" w:rsidRDefault="006A6866" w:rsidP="00835AA2">
      <w:r>
        <w:t>Н</w:t>
      </w:r>
      <w:r w:rsidR="00CF7A2E">
        <w:t>о тем не менее д</w:t>
      </w:r>
      <w:r w:rsidR="005E5287">
        <w:t xml:space="preserve">ля решения этого вопроса попробуем вычислить дивергенцию векторного потенциала, опираясь на рассуждения </w:t>
      </w:r>
      <w:sdt>
        <w:sdtPr>
          <w:id w:val="1621258829"/>
          <w:citation/>
        </w:sdtPr>
        <w:sdtContent>
          <w:r w:rsidR="00CC09D0">
            <w:fldChar w:fldCharType="begin"/>
          </w:r>
          <w:r w:rsidR="00CC09D0">
            <w:instrText xml:space="preserve"> CITATION Там57 \l 1049 </w:instrText>
          </w:r>
          <w:r w:rsidR="00CC09D0">
            <w:fldChar w:fldCharType="separate"/>
          </w:r>
          <w:r w:rsidR="003F5897">
            <w:rPr>
              <w:noProof/>
            </w:rPr>
            <w:t>(Тамм, 1957)</w:t>
          </w:r>
          <w:r w:rsidR="00CC09D0">
            <w:fldChar w:fldCharType="end"/>
          </w:r>
        </w:sdtContent>
      </w:sdt>
      <w:r w:rsidR="00CC09D0">
        <w:t xml:space="preserve"> </w:t>
      </w:r>
      <w:r w:rsidR="00E97A1F" w:rsidRPr="008F1FDF">
        <w:t>§</w:t>
      </w:r>
      <w:r w:rsidR="00CC09D0" w:rsidRPr="00CC09D0">
        <w:t xml:space="preserve">46 </w:t>
      </w:r>
      <w:r w:rsidR="00CC09D0">
        <w:t>п.5</w:t>
      </w:r>
    </w:p>
    <w:p w:rsidR="00CC09D0" w:rsidRDefault="00677065" w:rsidP="00677065">
      <w:pPr>
        <w:pStyle w:val="MTDisplayEquation"/>
      </w:pPr>
      <w:r>
        <w:lastRenderedPageBreak/>
        <w:tab/>
      </w:r>
      <w:r w:rsidR="00834402" w:rsidRPr="00677065">
        <w:rPr>
          <w:position w:val="-24"/>
        </w:rPr>
        <w:object w:dxaOrig="2380" w:dyaOrig="680">
          <v:shape id="_x0000_i1195" type="#_x0000_t75" style="width:119.1pt;height:33.65pt" o:ole="">
            <v:imagedata r:id="rId337" o:title=""/>
          </v:shape>
          <o:OLEObject Type="Embed" ProgID="Equation.DSMT4" ShapeID="_x0000_i1195" DrawAspect="Content" ObjectID="_1620989780" r:id="rId3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57198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8</w:instrText>
        </w:r>
      </w:fldSimple>
      <w:r>
        <w:instrText>)</w:instrText>
      </w:r>
      <w:bookmarkEnd w:id="19"/>
      <w:r>
        <w:fldChar w:fldCharType="end"/>
      </w:r>
    </w:p>
    <w:p w:rsidR="00677065" w:rsidRDefault="00C93D03" w:rsidP="00677065">
      <w:r>
        <w:t>По</w:t>
      </w:r>
      <w:r w:rsidRPr="00C93D03">
        <w:t xml:space="preserve">рядок </w:t>
      </w:r>
      <w:r>
        <w:t xml:space="preserve">интегрирования по объёму токов и дифференцирования по точке наблюдения может </w:t>
      </w:r>
      <w:r w:rsidR="007D74C6">
        <w:t>быт</w:t>
      </w:r>
      <w:r w:rsidR="007D74C6" w:rsidRPr="007D74C6">
        <w:t>ь</w:t>
      </w:r>
      <w:r>
        <w:t xml:space="preserve"> </w:t>
      </w:r>
      <w:r w:rsidR="007D74C6">
        <w:t>заменён</w:t>
      </w:r>
      <w:r>
        <w:t xml:space="preserve"> на обратны</w:t>
      </w:r>
      <w:r w:rsidR="00592A25">
        <w:t>й</w:t>
      </w:r>
      <w:r>
        <w:t xml:space="preserve"> </w:t>
      </w:r>
    </w:p>
    <w:p w:rsidR="00731C16" w:rsidRDefault="00731C16" w:rsidP="00731C16">
      <w:pPr>
        <w:pStyle w:val="MTDisplayEquation"/>
      </w:pPr>
      <w:r>
        <w:tab/>
      </w:r>
      <w:r w:rsidR="00834402" w:rsidRPr="00731C16">
        <w:rPr>
          <w:position w:val="-34"/>
        </w:rPr>
        <w:object w:dxaOrig="2640" w:dyaOrig="800">
          <v:shape id="_x0000_i1196" type="#_x0000_t75" style="width:132.15pt;height:39.95pt" o:ole="">
            <v:imagedata r:id="rId339" o:title=""/>
          </v:shape>
          <o:OLEObject Type="Embed" ProgID="Equation.DSMT4" ShapeID="_x0000_i1196" DrawAspect="Content" ObjectID="_1620989781" r:id="rId3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731C16" w:rsidRDefault="00731C16" w:rsidP="00731C16">
      <w:r w:rsidRPr="008E0A6B">
        <w:t>Применяя уравнение векторного анали</w:t>
      </w:r>
      <w:r w:rsidR="00F55EF7">
        <w:t>з</w:t>
      </w:r>
      <w:r w:rsidRPr="008E0A6B">
        <w:t>а</w:t>
      </w:r>
      <w:r w:rsidR="00F1035E">
        <w:t xml:space="preserve"> </w:t>
      </w:r>
      <w:r w:rsidR="00587D0E" w:rsidRPr="00587D0E">
        <w:rPr>
          <w:position w:val="-18"/>
        </w:rPr>
        <w:object w:dxaOrig="3180" w:dyaOrig="480">
          <v:shape id="_x0000_i1197" type="#_x0000_t75" style="width:159.05pt;height:24.15pt" o:ole="">
            <v:imagedata r:id="rId341" o:title=""/>
          </v:shape>
          <o:OLEObject Type="Embed" ProgID="Equation.DSMT4" ShapeID="_x0000_i1197" DrawAspect="Content" ObjectID="_1620989782" r:id="rId342"/>
        </w:object>
      </w:r>
      <w:r w:rsidR="00F1035E">
        <w:t xml:space="preserve"> </w:t>
      </w:r>
    </w:p>
    <w:p w:rsidR="00587D0E" w:rsidRDefault="00587D0E" w:rsidP="00587D0E">
      <w:pPr>
        <w:pStyle w:val="MTDisplayEquation"/>
      </w:pPr>
      <w:r>
        <w:tab/>
      </w:r>
      <w:r w:rsidR="000C6E6A" w:rsidRPr="00587D0E">
        <w:rPr>
          <w:position w:val="-34"/>
        </w:rPr>
        <w:object w:dxaOrig="5020" w:dyaOrig="800">
          <v:shape id="_x0000_i1198" type="#_x0000_t75" style="width:250.4pt;height:39.95pt" o:ole="">
            <v:imagedata r:id="rId343" o:title=""/>
          </v:shape>
          <o:OLEObject Type="Embed" ProgID="Equation.DSMT4" ShapeID="_x0000_i1198" DrawAspect="Content" ObjectID="_1620989783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4082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0</w:instrText>
        </w:r>
      </w:fldSimple>
      <w:r>
        <w:instrText>)</w:instrText>
      </w:r>
      <w:bookmarkEnd w:id="20"/>
      <w:r>
        <w:fldChar w:fldCharType="end"/>
      </w:r>
    </w:p>
    <w:p w:rsidR="00587D0E" w:rsidRDefault="00587D0E" w:rsidP="00587D0E">
      <w:r>
        <w:t xml:space="preserve">Поскольку значение </w:t>
      </w:r>
      <w:r w:rsidR="00A4643B" w:rsidRPr="00587D0E">
        <w:rPr>
          <w:position w:val="-10"/>
        </w:rPr>
        <w:object w:dxaOrig="200" w:dyaOrig="380">
          <v:shape id="_x0000_i1199" type="#_x0000_t75" style="width:9.9pt;height:18.6pt" o:ole="">
            <v:imagedata r:id="rId345" o:title=""/>
          </v:shape>
          <o:OLEObject Type="Embed" ProgID="Equation.DSMT4" ShapeID="_x0000_i1199" DrawAspect="Content" ObjectID="_1620989784" r:id="rId346"/>
        </w:object>
      </w:r>
      <w:r>
        <w:t xml:space="preserve"> от координат точки наблюдения не зависит</w:t>
      </w:r>
      <w:r w:rsidR="00A4643B">
        <w:t xml:space="preserve"> </w:t>
      </w:r>
      <w:r w:rsidR="00D3236A" w:rsidRPr="00767B4F">
        <w:rPr>
          <w:position w:val="-18"/>
        </w:rPr>
        <w:object w:dxaOrig="1160" w:dyaOrig="480">
          <v:shape id="_x0000_i1200" type="#_x0000_t75" style="width:57.75pt;height:24.15pt" o:ole="">
            <v:imagedata r:id="rId347" o:title=""/>
          </v:shape>
          <o:OLEObject Type="Embed" ProgID="Equation.DSMT4" ShapeID="_x0000_i1200" DrawAspect="Content" ObjectID="_1620989785" r:id="rId348"/>
        </w:object>
      </w:r>
      <w:r w:rsidR="000124B3">
        <w:t>. С</w:t>
      </w:r>
      <w:r w:rsidR="00D3236A">
        <w:t xml:space="preserve"> другой стороны, воспользовавшись формулой </w:t>
      </w:r>
      <w:r w:rsidR="00B142EC" w:rsidRPr="00B142EC">
        <w:rPr>
          <w:position w:val="-28"/>
        </w:rPr>
        <w:object w:dxaOrig="3060" w:dyaOrig="720">
          <v:shape id="_x0000_i1201" type="#_x0000_t75" style="width:153.1pt;height:36.8pt" o:ole="">
            <v:imagedata r:id="rId349" o:title=""/>
          </v:shape>
          <o:OLEObject Type="Embed" ProgID="Equation.DSMT4" ShapeID="_x0000_i1201" DrawAspect="Content" ObjectID="_1620989786" r:id="rId350"/>
        </w:object>
      </w:r>
      <w:r w:rsidR="008D4FBE">
        <w:t xml:space="preserve"> </w:t>
      </w:r>
    </w:p>
    <w:p w:rsidR="00B142EC" w:rsidRDefault="00B142EC" w:rsidP="00B142EC">
      <w:pPr>
        <w:pStyle w:val="MTDisplayEquation"/>
      </w:pPr>
      <w:r>
        <w:tab/>
      </w:r>
      <w:r w:rsidR="00204AEB" w:rsidRPr="00B142EC">
        <w:rPr>
          <w:position w:val="-34"/>
        </w:rPr>
        <w:object w:dxaOrig="3300" w:dyaOrig="800">
          <v:shape id="_x0000_i1202" type="#_x0000_t75" style="width:164.95pt;height:39.95pt" o:ole="">
            <v:imagedata r:id="rId351" o:title=""/>
          </v:shape>
          <o:OLEObject Type="Embed" ProgID="Equation.DSMT4" ShapeID="_x0000_i1202" DrawAspect="Content" ObjectID="_1620989787" r:id="rId3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B142EC" w:rsidRPr="00B142EC" w:rsidRDefault="00C94F22" w:rsidP="00B142EC">
      <w:r>
        <w:t>Итак,</w:t>
      </w:r>
    </w:p>
    <w:p w:rsidR="00B142EC" w:rsidRDefault="008E0A6B" w:rsidP="008E0A6B">
      <w:pPr>
        <w:pStyle w:val="MTDisplayEquation"/>
      </w:pPr>
      <w:r>
        <w:tab/>
      </w:r>
      <w:r w:rsidR="00834402" w:rsidRPr="00A07742">
        <w:rPr>
          <w:position w:val="-24"/>
        </w:rPr>
        <w:object w:dxaOrig="2260" w:dyaOrig="680">
          <v:shape id="_x0000_i1203" type="#_x0000_t75" style="width:112.35pt;height:33.65pt" o:ole="">
            <v:imagedata r:id="rId353" o:title=""/>
          </v:shape>
          <o:OLEObject Type="Embed" ProgID="Equation.DSMT4" ShapeID="_x0000_i1203" DrawAspect="Content" ObjectID="_1620989788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9C4051" w:rsidRDefault="00387187" w:rsidP="00C94F22">
      <w:r>
        <w:t xml:space="preserve">Выражая плотность тока через </w:t>
      </w:r>
      <w:r w:rsidR="009C4051" w:rsidRPr="006E6824">
        <w:rPr>
          <w:position w:val="-10"/>
        </w:rPr>
        <w:object w:dxaOrig="780" w:dyaOrig="380">
          <v:shape id="_x0000_i1204" type="#_x0000_t75" style="width:39.15pt;height:18.6pt" o:ole="">
            <v:imagedata r:id="rId355" o:title=""/>
          </v:shape>
          <o:OLEObject Type="Embed" ProgID="Equation.DSMT4" ShapeID="_x0000_i1204" DrawAspect="Content" ObjectID="_1620989789" r:id="rId356"/>
        </w:object>
      </w:r>
      <w:r>
        <w:t xml:space="preserve">, принимая для точечного заряда в качестве концентрации зарядов дельта-функцию </w:t>
      </w:r>
      <w:r w:rsidR="002E7E98" w:rsidRPr="00387187">
        <w:rPr>
          <w:position w:val="-18"/>
        </w:rPr>
        <w:object w:dxaOrig="1340" w:dyaOrig="480">
          <v:shape id="_x0000_i1205" type="#_x0000_t75" style="width:66.85pt;height:24.15pt" o:ole="">
            <v:imagedata r:id="rId357" o:title=""/>
          </v:shape>
          <o:OLEObject Type="Embed" ProgID="Equation.DSMT4" ShapeID="_x0000_i1205" DrawAspect="Content" ObjectID="_1620989790" r:id="rId358"/>
        </w:object>
      </w:r>
      <w:r>
        <w:t xml:space="preserve"> и интегрируя </w:t>
      </w:r>
      <w:r w:rsidR="002E7E98" w:rsidRPr="00A07742">
        <w:rPr>
          <w:position w:val="-24"/>
        </w:rPr>
        <w:object w:dxaOrig="3280" w:dyaOrig="680">
          <v:shape id="_x0000_i1206" type="#_x0000_t75" style="width:163.4pt;height:33.65pt" o:ole="">
            <v:imagedata r:id="rId359" o:title=""/>
          </v:shape>
          <o:OLEObject Type="Embed" ProgID="Equation.DSMT4" ShapeID="_x0000_i1206" DrawAspect="Content" ObjectID="_1620989791" r:id="rId360"/>
        </w:object>
      </w:r>
      <w:r w:rsidR="005A6452">
        <w:t xml:space="preserve"> д</w:t>
      </w:r>
      <w:r w:rsidR="00B74AD9" w:rsidRPr="00ED444D">
        <w:t xml:space="preserve">ля точечного заряда </w:t>
      </w:r>
      <w:r w:rsidR="005A6452">
        <w:t>получим</w:t>
      </w:r>
      <w:r w:rsidR="00254767">
        <w:t xml:space="preserve"> </w:t>
      </w:r>
    </w:p>
    <w:p w:rsidR="00295BB7" w:rsidRDefault="00295BB7" w:rsidP="00295BB7">
      <w:pPr>
        <w:pStyle w:val="MTDisplayEquation"/>
      </w:pPr>
      <w:r>
        <w:tab/>
      </w:r>
      <w:r w:rsidR="00834402" w:rsidRPr="001834DB">
        <w:rPr>
          <w:position w:val="-24"/>
        </w:rPr>
        <w:object w:dxaOrig="1780" w:dyaOrig="680">
          <v:shape id="_x0000_i1207" type="#_x0000_t75" style="width:89.4pt;height:33.65pt" o:ole="">
            <v:imagedata r:id="rId361" o:title=""/>
          </v:shape>
          <o:OLEObject Type="Embed" ProgID="Equation.DSMT4" ShapeID="_x0000_i1207" DrawAspect="Content" ObjectID="_1620989792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17938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3</w:instrText>
        </w:r>
      </w:fldSimple>
      <w:r>
        <w:instrText>)</w:instrText>
      </w:r>
      <w:bookmarkEnd w:id="21"/>
      <w:r>
        <w:fldChar w:fldCharType="end"/>
      </w:r>
    </w:p>
    <w:p w:rsidR="00B74AD9" w:rsidRDefault="00ED444D" w:rsidP="00C94F22">
      <w:r w:rsidRPr="00ED444D">
        <w:t>Таким о</w:t>
      </w:r>
      <w:r>
        <w:t xml:space="preserve">бразом при движении отрицательного заряда по ходу его движения </w:t>
      </w:r>
      <w:r w:rsidRPr="00ED444D">
        <w:t xml:space="preserve">перед зарядом </w:t>
      </w:r>
      <w:r>
        <w:t xml:space="preserve">образуется область </w:t>
      </w:r>
      <w:r w:rsidR="00834402" w:rsidRPr="00ED444D">
        <w:rPr>
          <w:position w:val="-12"/>
        </w:rPr>
        <w:object w:dxaOrig="1180" w:dyaOrig="400">
          <v:shape id="_x0000_i1208" type="#_x0000_t75" style="width:59.35pt;height:20.2pt" o:ole="">
            <v:imagedata r:id="rId363" o:title=""/>
          </v:shape>
          <o:OLEObject Type="Embed" ProgID="Equation.DSMT4" ShapeID="_x0000_i1208" DrawAspect="Content" ObjectID="_1620989793" r:id="rId364"/>
        </w:object>
      </w:r>
      <w:r>
        <w:t xml:space="preserve"> а позади заряда образуется область </w:t>
      </w:r>
      <w:r w:rsidR="00834402" w:rsidRPr="00ED444D">
        <w:rPr>
          <w:position w:val="-12"/>
        </w:rPr>
        <w:object w:dxaOrig="1160" w:dyaOrig="400">
          <v:shape id="_x0000_i1209" type="#_x0000_t75" style="width:57.75pt;height:20.2pt" o:ole="">
            <v:imagedata r:id="rId365" o:title=""/>
          </v:shape>
          <o:OLEObject Type="Embed" ProgID="Equation.DSMT4" ShapeID="_x0000_i1209" DrawAspect="Content" ObjectID="_1620989794" r:id="rId366"/>
        </w:object>
      </w:r>
      <w:r>
        <w:t>.</w:t>
      </w:r>
    </w:p>
    <w:p w:rsidR="00A14BAA" w:rsidRDefault="005A39D9" w:rsidP="00C94F22">
      <w:sdt>
        <w:sdtPr>
          <w:id w:val="-362669185"/>
          <w:citation/>
        </w:sdtPr>
        <w:sdtContent>
          <w:r w:rsidR="00A14BAA">
            <w:fldChar w:fldCharType="begin"/>
          </w:r>
          <w:r w:rsidR="00A14BAA">
            <w:instrText xml:space="preserve"> CITATION ГНи \l 1049 </w:instrText>
          </w:r>
          <w:r w:rsidR="00A14BAA">
            <w:fldChar w:fldCharType="separate"/>
          </w:r>
          <w:r w:rsidR="003F5897">
            <w:rPr>
              <w:noProof/>
            </w:rPr>
            <w:t>(Николаев, 2004)</w:t>
          </w:r>
          <w:r w:rsidR="00A14BAA">
            <w:fldChar w:fldCharType="end"/>
          </w:r>
        </w:sdtContent>
      </w:sdt>
      <w:r w:rsidR="00A14BAA">
        <w:t xml:space="preserve"> приводит следующие формулы для векторного и скалярного магнитных полей движущегося заряда</w:t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280" w:dyaOrig="620">
          <v:shape id="_x0000_i1210" type="#_x0000_t75" style="width:63.7pt;height:30.85pt" o:ole="">
            <v:imagedata r:id="rId367" o:title=""/>
          </v:shape>
          <o:OLEObject Type="Embed" ProgID="Equation.DSMT4" ShapeID="_x0000_i1210" DrawAspect="Content" ObjectID="_1620989795" r:id="rId3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160" w:dyaOrig="620">
          <v:shape id="_x0000_i1211" type="#_x0000_t75" style="width:58.55pt;height:30.85pt" o:ole="">
            <v:imagedata r:id="rId369" o:title=""/>
          </v:shape>
          <o:OLEObject Type="Embed" ProgID="Equation.DSMT4" ShapeID="_x0000_i1211" DrawAspect="Content" ObjectID="_1620989796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5599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5</w:instrText>
        </w:r>
      </w:fldSimple>
      <w:r>
        <w:instrText>)</w:instrText>
      </w:r>
      <w:bookmarkEnd w:id="22"/>
      <w:r>
        <w:fldChar w:fldCharType="end"/>
      </w:r>
    </w:p>
    <w:p w:rsidR="00A14BAA" w:rsidRPr="00A14BAA" w:rsidRDefault="00A14BAA" w:rsidP="00A14BAA">
      <w:r>
        <w:lastRenderedPageBreak/>
        <w:t xml:space="preserve">Учитывая выражение электрического поля из закона Кулона </w:t>
      </w:r>
      <w:r w:rsidRPr="001834DB">
        <w:rPr>
          <w:position w:val="-24"/>
        </w:rPr>
        <w:object w:dxaOrig="940" w:dyaOrig="680">
          <v:shape id="_x0000_i1212" type="#_x0000_t75" style="width:47.1pt;height:33.65pt" o:ole="">
            <v:imagedata r:id="rId371" o:title=""/>
          </v:shape>
          <o:OLEObject Type="Embed" ProgID="Equation.DSMT4" ShapeID="_x0000_i1212" DrawAspect="Content" ObjectID="_1620989797" r:id="rId372"/>
        </w:object>
      </w:r>
      <w:r w:rsidRPr="00A14BAA">
        <w:t xml:space="preserve"> </w:t>
      </w:r>
      <w:r>
        <w:t xml:space="preserve">сравнивая </w:t>
      </w:r>
      <w:r w:rsidR="00BD2E8E">
        <w:fldChar w:fldCharType="begin"/>
      </w:r>
      <w:r w:rsidR="00BD2E8E">
        <w:instrText xml:space="preserve"> GOTOBUTTON ZEqnNum155999  \* MERGEFORMAT </w:instrText>
      </w:r>
      <w:fldSimple w:instr=" REF ZEqnNum155999 \* Charformat \! \* MERGEFORMAT ">
        <w:r w:rsidR="003F5897">
          <w:instrText>(1.45)</w:instrText>
        </w:r>
      </w:fldSimple>
      <w:r w:rsidR="00BD2E8E">
        <w:fldChar w:fldCharType="end"/>
      </w:r>
      <w:r w:rsidR="00BD2E8E">
        <w:t xml:space="preserve"> с </w:t>
      </w:r>
      <w:r w:rsidR="00BD2E8E">
        <w:fldChar w:fldCharType="begin"/>
      </w:r>
      <w:r w:rsidR="00BD2E8E">
        <w:instrText xml:space="preserve"> GOTOBUTTON ZEqnNum179382  \* MERGEFORMAT </w:instrText>
      </w:r>
      <w:fldSimple w:instr=" REF ZEqnNum179382 \* Charformat \! \* MERGEFORMAT ">
        <w:r w:rsidR="003F5897">
          <w:instrText>(1.43)</w:instrText>
        </w:r>
      </w:fldSimple>
      <w:r w:rsidR="00BD2E8E">
        <w:fldChar w:fldCharType="end"/>
      </w:r>
      <w:r w:rsidR="00BD2E8E">
        <w:t xml:space="preserve"> находим выражение, определяющее скалярное магнитное поле по Николаеву </w:t>
      </w:r>
      <w:r w:rsidR="00E77193" w:rsidRPr="009A707E">
        <w:rPr>
          <w:position w:val="-14"/>
        </w:rPr>
        <w:object w:dxaOrig="1520" w:dyaOrig="420">
          <v:shape id="_x0000_i1213" type="#_x0000_t75" style="width:75.95pt;height:20.95pt" o:ole="">
            <v:imagedata r:id="rId373" o:title=""/>
          </v:shape>
          <o:OLEObject Type="Embed" ProgID="Equation.DSMT4" ShapeID="_x0000_i1213" DrawAspect="Content" ObjectID="_1620989798" r:id="rId374"/>
        </w:object>
      </w:r>
    </w:p>
    <w:p w:rsidR="00ED444D" w:rsidRPr="00ED444D" w:rsidRDefault="00ED444D" w:rsidP="00C94F22">
      <w:r w:rsidRPr="00ED444D">
        <w:t xml:space="preserve">К этим же результатам можно прийти, если </w:t>
      </w:r>
      <w:r>
        <w:t xml:space="preserve"> </w:t>
      </w:r>
      <w:r w:rsidR="000C6E6A">
        <w:t xml:space="preserve">в </w:t>
      </w:r>
      <w:r>
        <w:t xml:space="preserve">формуле </w:t>
      </w:r>
      <w:r>
        <w:fldChar w:fldCharType="begin"/>
      </w:r>
      <w:r>
        <w:instrText xml:space="preserve"> GOTOBUTTON ZEqnNum840828  \* MERGEFORMAT </w:instrText>
      </w:r>
      <w:fldSimple w:instr=" REF ZEqnNum840828 \* Charformat \! \* MERGEFORMAT ">
        <w:r w:rsidR="003F5897">
          <w:instrText>(1.40)</w:instrText>
        </w:r>
      </w:fldSimple>
      <w:r>
        <w:fldChar w:fldCharType="end"/>
      </w:r>
      <w:r w:rsidR="00475631">
        <w:t xml:space="preserve"> после замены </w:t>
      </w:r>
      <w:r w:rsidR="00475631" w:rsidRPr="00B142EC">
        <w:rPr>
          <w:position w:val="-28"/>
        </w:rPr>
        <w:object w:dxaOrig="2540" w:dyaOrig="680">
          <v:shape id="_x0000_i1214" type="#_x0000_t75" style="width:126.6pt;height:33.65pt" o:ole="">
            <v:imagedata r:id="rId375" o:title=""/>
          </v:shape>
          <o:OLEObject Type="Embed" ProgID="Equation.DSMT4" ShapeID="_x0000_i1214" DrawAspect="Content" ObjectID="_1620989799" r:id="rId376"/>
        </w:object>
      </w:r>
      <w:r>
        <w:t xml:space="preserve">применить соотношение векторного анализа </w:t>
      </w:r>
      <w:r w:rsidR="00254767" w:rsidRPr="00ED444D">
        <w:rPr>
          <w:position w:val="-18"/>
        </w:rPr>
        <w:object w:dxaOrig="3019" w:dyaOrig="480">
          <v:shape id="_x0000_i1215" type="#_x0000_t75" style="width:150.75pt;height:24.15pt" o:ole="">
            <v:imagedata r:id="rId377" o:title=""/>
          </v:shape>
          <o:OLEObject Type="Embed" ProgID="Equation.DSMT4" ShapeID="_x0000_i1215" DrawAspect="Content" ObjectID="_1620989800" r:id="rId378"/>
        </w:object>
      </w:r>
      <w:r>
        <w:t xml:space="preserve"> </w:t>
      </w:r>
    </w:p>
    <w:p w:rsidR="00ED444D" w:rsidRDefault="00254767" w:rsidP="00254767">
      <w:pPr>
        <w:pStyle w:val="MTDisplayEquation"/>
      </w:pPr>
      <w:r>
        <w:tab/>
      </w:r>
      <w:r w:rsidR="00B414C2" w:rsidRPr="00254767">
        <w:rPr>
          <w:position w:val="-34"/>
        </w:rPr>
        <w:object w:dxaOrig="3379" w:dyaOrig="800">
          <v:shape id="_x0000_i1216" type="#_x0000_t75" style="width:168.9pt;height:39.95pt" o:ole="">
            <v:imagedata r:id="rId379" o:title=""/>
          </v:shape>
          <o:OLEObject Type="Embed" ProgID="Equation.DSMT4" ShapeID="_x0000_i1216" DrawAspect="Content" ObjectID="_1620989801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40376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6</w:instrText>
        </w:r>
      </w:fldSimple>
      <w:r>
        <w:instrText>)</w:instrText>
      </w:r>
      <w:bookmarkEnd w:id="23"/>
      <w:r>
        <w:fldChar w:fldCharType="end"/>
      </w:r>
    </w:p>
    <w:p w:rsidR="008724C7" w:rsidRDefault="008724C7" w:rsidP="008724C7">
      <w:r>
        <w:t xml:space="preserve">Учитывая уравнение непрерывности </w:t>
      </w:r>
      <w:r w:rsidR="005A0368" w:rsidRPr="005A0368">
        <w:rPr>
          <w:position w:val="-24"/>
        </w:rPr>
        <w:object w:dxaOrig="1480" w:dyaOrig="620">
          <v:shape id="_x0000_i1217" type="#_x0000_t75" style="width:74.35pt;height:30.85pt" o:ole="">
            <v:imagedata r:id="rId381" o:title=""/>
          </v:shape>
          <o:OLEObject Type="Embed" ProgID="Equation.DSMT4" ShapeID="_x0000_i1217" DrawAspect="Content" ObjectID="_1620989802" r:id="rId382"/>
        </w:object>
      </w:r>
      <w:r w:rsidR="005A0368">
        <w:t xml:space="preserve"> получаем</w:t>
      </w:r>
      <w:r w:rsidR="001670B1">
        <w:t xml:space="preserve"> </w:t>
      </w:r>
      <w:r w:rsidR="00B414C2" w:rsidRPr="005A0368">
        <w:rPr>
          <w:position w:val="-34"/>
        </w:rPr>
        <w:object w:dxaOrig="3080" w:dyaOrig="800">
          <v:shape id="_x0000_i1218" type="#_x0000_t75" style="width:153.5pt;height:39.95pt" o:ole="">
            <v:imagedata r:id="rId383" o:title=""/>
          </v:shape>
          <o:OLEObject Type="Embed" ProgID="Equation.DSMT4" ShapeID="_x0000_i1218" DrawAspect="Content" ObjectID="_1620989803" r:id="rId384"/>
        </w:object>
      </w:r>
    </w:p>
    <w:p w:rsidR="005A0368" w:rsidRDefault="005A0368" w:rsidP="005A0368">
      <w:pPr>
        <w:pStyle w:val="MTDisplayEquation"/>
      </w:pPr>
      <w:r>
        <w:tab/>
      </w:r>
      <w:r w:rsidR="008E637B" w:rsidRPr="001670B1">
        <w:rPr>
          <w:position w:val="-36"/>
        </w:rPr>
        <w:object w:dxaOrig="3720" w:dyaOrig="840">
          <v:shape id="_x0000_i1219" type="#_x0000_t75" style="width:186.75pt;height:41.95pt" o:ole="">
            <v:imagedata r:id="rId385" o:title=""/>
          </v:shape>
          <o:OLEObject Type="Embed" ProgID="Equation.DSMT4" ShapeID="_x0000_i1219" DrawAspect="Content" ObjectID="_1620989804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A2658D" w:rsidRDefault="00A2658D" w:rsidP="00A2658D">
      <w:r>
        <w:t>Первое слагаемое интеграла можно</w:t>
      </w:r>
      <w:r w:rsidR="00823BA1">
        <w:t>, как это делает Тамм,</w:t>
      </w:r>
      <w:r>
        <w:t xml:space="preserve"> преобразовать по теореме Гаусса</w:t>
      </w:r>
      <w:r w:rsidR="00823BA1">
        <w:t>, так как пространственное дифференцирование под знаком проводится по тем же координатам точек истока, как и интегрирование</w:t>
      </w:r>
      <w:r w:rsidR="00CC4251">
        <w:t>, следовательно</w:t>
      </w:r>
    </w:p>
    <w:p w:rsidR="00B414C2" w:rsidRDefault="00B414C2" w:rsidP="00B414C2">
      <w:pPr>
        <w:pStyle w:val="MTDisplayEquation"/>
      </w:pPr>
      <w:r>
        <w:tab/>
      </w:r>
      <w:r w:rsidR="008E637B" w:rsidRPr="003C47BA">
        <w:rPr>
          <w:position w:val="-28"/>
        </w:rPr>
        <w:object w:dxaOrig="3780" w:dyaOrig="680">
          <v:shape id="_x0000_i1220" type="#_x0000_t75" style="width:188.3pt;height:33.65pt" o:ole="">
            <v:imagedata r:id="rId387" o:title=""/>
          </v:shape>
          <o:OLEObject Type="Embed" ProgID="Equation.DSMT4" ShapeID="_x0000_i1220" DrawAspect="Content" ObjectID="_1620989805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83579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:rsidR="003C47BA" w:rsidRDefault="00B414C2" w:rsidP="00A2658D">
      <w:r>
        <w:t>Причем интегрирование первого слагаемого должно быть распространено «по поверхности всех обтекаемый током проводников» (цитата из Тамма).</w:t>
      </w:r>
    </w:p>
    <w:p w:rsidR="00A2658D" w:rsidRPr="00A2658D" w:rsidRDefault="00A2658D" w:rsidP="00A2658D"/>
    <w:p w:rsidR="00C06FCD" w:rsidRDefault="005C41E4" w:rsidP="00254767">
      <w:r>
        <w:t xml:space="preserve">Пусть заряд представляет собой </w:t>
      </w:r>
      <w:r w:rsidR="001531F2">
        <w:t>движущий</w:t>
      </w:r>
      <w:r w:rsidR="00F411A6">
        <w:t xml:space="preserve">ся </w:t>
      </w:r>
      <w:r w:rsidR="00DB6B86">
        <w:t xml:space="preserve">вдоль своей оси </w:t>
      </w:r>
      <w:r w:rsidR="001531F2">
        <w:t>цилиндр</w:t>
      </w:r>
      <w:r w:rsidR="00F411A6">
        <w:t xml:space="preserve"> с объёмной плотностью заряда </w:t>
      </w:r>
      <w:r w:rsidR="00F411A6" w:rsidRPr="00F411A6">
        <w:rPr>
          <w:position w:val="-6"/>
          <w:lang w:val="en-US"/>
        </w:rPr>
        <w:object w:dxaOrig="200" w:dyaOrig="220">
          <v:shape id="_x0000_i1221" type="#_x0000_t75" style="width:9.9pt;height:11.1pt" o:ole="">
            <v:imagedata r:id="rId389" o:title=""/>
          </v:shape>
          <o:OLEObject Type="Embed" ProgID="Equation.DSMT4" ShapeID="_x0000_i1221" DrawAspect="Content" ObjectID="_1620989806" r:id="rId390"/>
        </w:object>
      </w:r>
      <w:r w:rsidR="00F411A6">
        <w:t xml:space="preserve">. Пусть размер заряда вдоль направления его движения </w:t>
      </w:r>
      <w:r w:rsidR="00F411A6" w:rsidRPr="00F411A6">
        <w:rPr>
          <w:position w:val="-6"/>
        </w:rPr>
        <w:object w:dxaOrig="139" w:dyaOrig="279">
          <v:shape id="_x0000_i1222" type="#_x0000_t75" style="width:6.75pt;height:14.25pt" o:ole="">
            <v:imagedata r:id="rId391" o:title=""/>
          </v:shape>
          <o:OLEObject Type="Embed" ProgID="Equation.DSMT4" ShapeID="_x0000_i1222" DrawAspect="Content" ObjectID="_1620989807" r:id="rId392"/>
        </w:object>
      </w:r>
      <w:r w:rsidR="006E6824">
        <w:t xml:space="preserve">. Выделим условно три области объёма: центральную </w:t>
      </w:r>
      <w:r w:rsidR="00CE7808">
        <w:t xml:space="preserve">объёмом </w:t>
      </w:r>
      <w:r w:rsidR="006E6824" w:rsidRPr="006E6824">
        <w:rPr>
          <w:position w:val="-12"/>
        </w:rPr>
        <w:object w:dxaOrig="620" w:dyaOrig="360">
          <v:shape id="_x0000_i1223" type="#_x0000_t75" style="width:30.85pt;height:18.2pt" o:ole="">
            <v:imagedata r:id="rId393" o:title=""/>
          </v:shape>
          <o:OLEObject Type="Embed" ProgID="Equation.DSMT4" ShapeID="_x0000_i1223" DrawAspect="Content" ObjectID="_1620989808" r:id="rId394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680" w:dyaOrig="279">
          <v:shape id="_x0000_i1224" type="#_x0000_t75" style="width:33.65pt;height:14.25pt" o:ole="">
            <v:imagedata r:id="rId395" o:title=""/>
          </v:shape>
          <o:OLEObject Type="Embed" ProgID="Equation.DSMT4" ShapeID="_x0000_i1224" DrawAspect="Content" ObjectID="_1620989809" r:id="rId396"/>
        </w:object>
      </w:r>
      <w:r w:rsidR="006E6824">
        <w:t xml:space="preserve">, включающую в себя практически весь объём заряженного цилиндра </w:t>
      </w:r>
      <w:r w:rsidR="001834DB">
        <w:t xml:space="preserve">(исключая торцы) </w:t>
      </w:r>
      <w:r w:rsidR="006E6824">
        <w:t xml:space="preserve">и две торцевые </w:t>
      </w:r>
      <w:r w:rsidR="00CE7808">
        <w:t xml:space="preserve">объёмом </w:t>
      </w:r>
      <w:r w:rsidR="006E6824" w:rsidRPr="006E6824">
        <w:rPr>
          <w:position w:val="-14"/>
        </w:rPr>
        <w:object w:dxaOrig="520" w:dyaOrig="380">
          <v:shape id="_x0000_i1225" type="#_x0000_t75" style="width:26.1pt;height:18.6pt" o:ole="">
            <v:imagedata r:id="rId397" o:title=""/>
          </v:shape>
          <o:OLEObject Type="Embed" ProgID="Equation.DSMT4" ShapeID="_x0000_i1225" DrawAspect="Content" ObjectID="_1620989810" r:id="rId398"/>
        </w:object>
      </w:r>
      <w:r w:rsidR="00AC5937">
        <w:t>,</w:t>
      </w:r>
      <w:r w:rsidR="006E6824">
        <w:t xml:space="preserve"> </w:t>
      </w:r>
      <w:r w:rsidR="006E6824" w:rsidRPr="006E6824">
        <w:rPr>
          <w:position w:val="-14"/>
        </w:rPr>
        <w:object w:dxaOrig="620" w:dyaOrig="380">
          <v:shape id="_x0000_i1226" type="#_x0000_t75" style="width:30.85pt;height:18.6pt" o:ole="">
            <v:imagedata r:id="rId399" o:title=""/>
          </v:shape>
          <o:OLEObject Type="Embed" ProgID="Equation.DSMT4" ShapeID="_x0000_i1226" DrawAspect="Content" ObjectID="_1620989811" r:id="rId400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400" w:dyaOrig="279">
          <v:shape id="_x0000_i1227" type="#_x0000_t75" style="width:20.2pt;height:14.25pt" o:ole="">
            <v:imagedata r:id="rId401" o:title=""/>
          </v:shape>
          <o:OLEObject Type="Embed" ProgID="Equation.DSMT4" ShapeID="_x0000_i1227" DrawAspect="Content" ObjectID="_1620989812" r:id="rId402"/>
        </w:object>
      </w:r>
      <w:r w:rsidR="00CE7808">
        <w:t xml:space="preserve"> каждая, </w:t>
      </w:r>
      <w:r w:rsidR="006E6824">
        <w:t>включающие в себя лишь малую при-торцевую часть объёма заряда</w:t>
      </w:r>
      <w:r w:rsidR="00CE7808">
        <w:t xml:space="preserve">. Пусть в некоторый момент времени </w:t>
      </w:r>
      <w:r w:rsidR="00CE7808" w:rsidRPr="006E6824">
        <w:rPr>
          <w:position w:val="-6"/>
        </w:rPr>
        <w:object w:dxaOrig="139" w:dyaOrig="240">
          <v:shape id="_x0000_i1228" type="#_x0000_t75" style="width:6.75pt;height:11.85pt" o:ole="">
            <v:imagedata r:id="rId403" o:title=""/>
          </v:shape>
          <o:OLEObject Type="Embed" ProgID="Equation.DSMT4" ShapeID="_x0000_i1228" DrawAspect="Content" ObjectID="_1620989813" r:id="rId404"/>
        </w:object>
      </w:r>
      <w:r w:rsidR="00CE7808">
        <w:t xml:space="preserve"> граничные поверхности</w:t>
      </w:r>
      <w:r w:rsidR="006E6824">
        <w:t xml:space="preserve"> заряда</w:t>
      </w:r>
      <w:r w:rsidR="00CE7808">
        <w:t xml:space="preserve"> </w:t>
      </w:r>
      <w:r w:rsidR="000145D5">
        <w:t>проходят через центры</w:t>
      </w:r>
      <w:r w:rsidR="00CE7808">
        <w:t xml:space="preserve"> торцевых объёмов</w:t>
      </w:r>
      <w:r w:rsidR="006E6824">
        <w:t>.</w:t>
      </w:r>
      <w:r w:rsidR="008F3117">
        <w:t xml:space="preserve"> </w:t>
      </w:r>
      <w:r w:rsidR="00066498">
        <w:t xml:space="preserve">В этом случае поток вектора </w:t>
      </w:r>
      <w:r w:rsidR="00066498" w:rsidRPr="00066498">
        <w:rPr>
          <w:position w:val="-10"/>
        </w:rPr>
        <w:object w:dxaOrig="200" w:dyaOrig="380">
          <v:shape id="_x0000_i1229" type="#_x0000_t75" style="width:9.9pt;height:18.6pt" o:ole="">
            <v:imagedata r:id="rId405" o:title=""/>
          </v:shape>
          <o:OLEObject Type="Embed" ProgID="Equation.DSMT4" ShapeID="_x0000_i1229" DrawAspect="Content" ObjectID="_1620989814" r:id="rId406"/>
        </w:object>
      </w:r>
      <w:r w:rsidR="00066498">
        <w:t xml:space="preserve"> через общую для всех трёх объёмов </w:t>
      </w:r>
      <w:r w:rsidR="00EE6360" w:rsidRPr="006E6824">
        <w:rPr>
          <w:position w:val="-14"/>
        </w:rPr>
        <w:object w:dxaOrig="520" w:dyaOrig="380">
          <v:shape id="_x0000_i1230" type="#_x0000_t75" style="width:26.1pt;height:18.6pt" o:ole="">
            <v:imagedata r:id="rId397" o:title=""/>
          </v:shape>
          <o:OLEObject Type="Embed" ProgID="Equation.DSMT4" ShapeID="_x0000_i1230" DrawAspect="Content" ObjectID="_1620989815" r:id="rId407"/>
        </w:object>
      </w:r>
      <w:r w:rsidR="00EE6360">
        <w:t xml:space="preserve">, </w:t>
      </w:r>
      <w:r w:rsidR="00EE6360" w:rsidRPr="006E6824">
        <w:rPr>
          <w:position w:val="-12"/>
        </w:rPr>
        <w:object w:dxaOrig="620" w:dyaOrig="360">
          <v:shape id="_x0000_i1231" type="#_x0000_t75" style="width:30.85pt;height:18.2pt" o:ole="">
            <v:imagedata r:id="rId393" o:title=""/>
          </v:shape>
          <o:OLEObject Type="Embed" ProgID="Equation.DSMT4" ShapeID="_x0000_i1231" DrawAspect="Content" ObjectID="_1620989816" r:id="rId408"/>
        </w:object>
      </w:r>
      <w:r w:rsidR="00EE6360">
        <w:t xml:space="preserve"> и</w:t>
      </w:r>
      <w:r w:rsidR="00EE6360" w:rsidRPr="006E6824">
        <w:t xml:space="preserve"> </w:t>
      </w:r>
      <w:r w:rsidR="00EE6360" w:rsidRPr="006E6824">
        <w:rPr>
          <w:position w:val="-14"/>
        </w:rPr>
        <w:object w:dxaOrig="620" w:dyaOrig="380">
          <v:shape id="_x0000_i1232" type="#_x0000_t75" style="width:30.85pt;height:18.6pt" o:ole="">
            <v:imagedata r:id="rId399" o:title=""/>
          </v:shape>
          <o:OLEObject Type="Embed" ProgID="Equation.DSMT4" ShapeID="_x0000_i1232" DrawAspect="Content" ObjectID="_1620989817" r:id="rId409"/>
        </w:object>
      </w:r>
      <w:r w:rsidR="00EE6360">
        <w:t xml:space="preserve"> </w:t>
      </w:r>
      <w:r w:rsidR="00066498">
        <w:t xml:space="preserve">поверхность равен нулю. А производная плотности заряда по времени отлична от нуля только в </w:t>
      </w:r>
      <w:r w:rsidR="00EE6360" w:rsidRPr="006E6824">
        <w:rPr>
          <w:position w:val="-12"/>
        </w:rPr>
        <w:object w:dxaOrig="620" w:dyaOrig="360">
          <v:shape id="_x0000_i1233" type="#_x0000_t75" style="width:30.85pt;height:18.2pt" o:ole="">
            <v:imagedata r:id="rId393" o:title=""/>
          </v:shape>
          <o:OLEObject Type="Embed" ProgID="Equation.DSMT4" ShapeID="_x0000_i1233" DrawAspect="Content" ObjectID="_1620989818" r:id="rId410"/>
        </w:object>
      </w:r>
      <w:r w:rsidR="00EE6360">
        <w:t xml:space="preserve"> и </w:t>
      </w:r>
      <w:r w:rsidR="00EE6360" w:rsidRPr="006E6824">
        <w:rPr>
          <w:position w:val="-14"/>
        </w:rPr>
        <w:object w:dxaOrig="620" w:dyaOrig="380">
          <v:shape id="_x0000_i1234" type="#_x0000_t75" style="width:30.85pt;height:18.6pt" o:ole="">
            <v:imagedata r:id="rId399" o:title=""/>
          </v:shape>
          <o:OLEObject Type="Embed" ProgID="Equation.DSMT4" ShapeID="_x0000_i1234" DrawAspect="Content" ObjectID="_1620989819" r:id="rId411"/>
        </w:object>
      </w:r>
      <w:r w:rsidR="00EE6360">
        <w:t>.</w:t>
      </w:r>
      <w:r w:rsidR="0082546B">
        <w:t xml:space="preserve"> </w:t>
      </w:r>
    </w:p>
    <w:p w:rsidR="00C06FCD" w:rsidRDefault="00E21750" w:rsidP="00254767">
      <w:r>
        <w:t>При движении заряда слева направо</w:t>
      </w:r>
      <w:r w:rsidR="0082546B">
        <w:t xml:space="preserve"> </w:t>
      </w:r>
      <w:r w:rsidR="00C06FCD" w:rsidRPr="00C06FCD">
        <w:rPr>
          <w:position w:val="-24"/>
        </w:rPr>
        <w:object w:dxaOrig="1480" w:dyaOrig="620">
          <v:shape id="_x0000_i1235" type="#_x0000_t75" style="width:74.35pt;height:30.85pt" o:ole="">
            <v:imagedata r:id="rId412" o:title=""/>
          </v:shape>
          <o:OLEObject Type="Embed" ProgID="Equation.DSMT4" ShapeID="_x0000_i1235" DrawAspect="Content" ObjectID="_1620989820" r:id="rId413"/>
        </w:object>
      </w:r>
      <w:r w:rsidR="0082546B">
        <w:t xml:space="preserve"> и </w:t>
      </w:r>
      <w:r w:rsidR="00C06FCD" w:rsidRPr="00C06FCD">
        <w:rPr>
          <w:position w:val="-24"/>
        </w:rPr>
        <w:object w:dxaOrig="1400" w:dyaOrig="620">
          <v:shape id="_x0000_i1236" type="#_x0000_t75" style="width:69.65pt;height:30.85pt" o:ole="">
            <v:imagedata r:id="rId414" o:title=""/>
          </v:shape>
          <o:OLEObject Type="Embed" ProgID="Equation.DSMT4" ShapeID="_x0000_i1236" DrawAspect="Content" ObjectID="_1620989821" r:id="rId415"/>
        </w:object>
      </w:r>
      <w:r w:rsidR="0082546B">
        <w:t>.</w:t>
      </w:r>
    </w:p>
    <w:p w:rsidR="0082546B" w:rsidRDefault="0082546B" w:rsidP="00254767">
      <w:r>
        <w:t xml:space="preserve">Дивергенция векторного потенциала </w:t>
      </w:r>
    </w:p>
    <w:p w:rsidR="00066498" w:rsidRDefault="0082546B" w:rsidP="00254767">
      <w:r w:rsidRPr="0082546B">
        <w:rPr>
          <w:position w:val="-34"/>
        </w:rPr>
        <w:object w:dxaOrig="5760" w:dyaOrig="800">
          <v:shape id="_x0000_i1237" type="#_x0000_t75" style="width:4in;height:39.95pt" o:ole="">
            <v:imagedata r:id="rId416" o:title=""/>
          </v:shape>
          <o:OLEObject Type="Embed" ProgID="Equation.DSMT4" ShapeID="_x0000_i1237" DrawAspect="Content" ObjectID="_1620989822" r:id="rId417"/>
        </w:object>
      </w:r>
    </w:p>
    <w:p w:rsidR="0082546B" w:rsidRDefault="00197063" w:rsidP="00254767">
      <w:r w:rsidRPr="0082546B">
        <w:rPr>
          <w:position w:val="-34"/>
        </w:rPr>
        <w:object w:dxaOrig="7339" w:dyaOrig="800">
          <v:shape id="_x0000_i1238" type="#_x0000_t75" style="width:366.75pt;height:39.95pt" o:ole="">
            <v:imagedata r:id="rId418" o:title=""/>
          </v:shape>
          <o:OLEObject Type="Embed" ProgID="Equation.DSMT4" ShapeID="_x0000_i1238" DrawAspect="Content" ObjectID="_1620989823" r:id="rId419"/>
        </w:object>
      </w:r>
    </w:p>
    <w:p w:rsidR="004C4D39" w:rsidRDefault="004C4D39" w:rsidP="004C4D39">
      <w:r>
        <w:t>Таким образом показывается, что дивергенция векторного потенциала, создаваемая также и не точечным движущимся зарядом, равно как и отрезком незамкнутого тока не равна нулю.</w:t>
      </w:r>
    </w:p>
    <w:p w:rsidR="004C4D39" w:rsidRDefault="004C4D39" w:rsidP="004C4D39">
      <w:r>
        <w:t xml:space="preserve">Таким образом мы видим, что использование формулы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3F5897">
          <w:instrText>(1.37)</w:instrText>
        </w:r>
      </w:fldSimple>
      <w:r>
        <w:fldChar w:fldCharType="end"/>
      </w:r>
      <w:r>
        <w:t xml:space="preserve"> для расчёта векторного потенциала, полученной в калибровке Кулона приводит к противоречию с этой самой калибровкой.</w:t>
      </w:r>
    </w:p>
    <w:p w:rsidR="00ED5792" w:rsidRDefault="004C4D39" w:rsidP="004C4D39">
      <w:r>
        <w:t xml:space="preserve">Какова природа этого противоречия? </w:t>
      </w:r>
    </w:p>
    <w:p w:rsidR="00ED5792" w:rsidRDefault="000A2AB8" w:rsidP="004C4D39">
      <w:r>
        <w:t>Может быть п</w:t>
      </w:r>
      <w:r w:rsidR="00ED5792">
        <w:t xml:space="preserve">ричина этого противоречия заключается </w:t>
      </w:r>
      <w:r w:rsidR="0068734C">
        <w:t>в игнорировании возникающих при движении о</w:t>
      </w:r>
      <w:r>
        <w:t>диночного заряда токов смещения?</w:t>
      </w:r>
      <w:r w:rsidR="0068734C">
        <w:t xml:space="preserve"> Действительно, с учётом токов смещения любой незамкнутый ток становится замкнутым. </w:t>
      </w:r>
    </w:p>
    <w:p w:rsidR="000A2AB8" w:rsidRDefault="009C4E3E" w:rsidP="004C4D39">
      <w:r>
        <w:t xml:space="preserve">Николаев в работе </w:t>
      </w:r>
      <w:sdt>
        <w:sdtPr>
          <w:id w:val="736204147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показывает, что в случае равномерного движения одиночного заряда (магнитостатика) вместо уравнения </w:t>
      </w:r>
      <w:r>
        <w:fldChar w:fldCharType="begin"/>
      </w:r>
      <w:r>
        <w:instrText xml:space="preserve"> GOTOBUTTON ZEqnNum358858  \* MERGEFORMAT </w:instrText>
      </w:r>
      <w:fldSimple w:instr=" REF ZEqnNum358858 \* Charformat \! \* MERGEFORMAT ">
        <w:r w:rsidR="003F5897" w:rsidRPr="00D179A6">
          <w:instrText>(</w:instrText>
        </w:r>
        <w:r w:rsidR="003F5897" w:rsidRPr="003F5897">
          <w:instrText>1</w:instrText>
        </w:r>
        <w:r w:rsidR="003F5897" w:rsidRPr="00D179A6">
          <w:instrText>.</w:instrText>
        </w:r>
        <w:r w:rsidR="003F5897" w:rsidRPr="003F5897">
          <w:instrText>34</w:instrText>
        </w:r>
        <w:r w:rsidR="003F5897" w:rsidRPr="00D179A6">
          <w:instrText>)</w:instrText>
        </w:r>
      </w:fldSimple>
      <w:r>
        <w:fldChar w:fldCharType="end"/>
      </w:r>
      <w:r>
        <w:t xml:space="preserve"> учитывающего только лишь ток перено</w:t>
      </w:r>
      <w:r w:rsidR="00CC22E9">
        <w:t>са для устранения возникающих</w:t>
      </w:r>
      <w:r>
        <w:t xml:space="preserve"> при этом противоречий следует пользоваться уравнением </w:t>
      </w:r>
      <w:r w:rsidR="007D32BF">
        <w:t>учитывающим полный ток как сумму тока переноса и тока смещения.</w:t>
      </w:r>
    </w:p>
    <w:p w:rsidR="00ED5792" w:rsidRDefault="00686514" w:rsidP="004C4D39">
      <w:pPr>
        <w:rPr>
          <w:lang w:val="en-US"/>
        </w:rPr>
      </w:pPr>
      <w:r w:rsidRPr="00D179A6">
        <w:rPr>
          <w:position w:val="-24"/>
          <w:lang w:val="en-US"/>
        </w:rPr>
        <w:object w:dxaOrig="2040" w:dyaOrig="620">
          <v:shape id="_x0000_i1239" type="#_x0000_t75" style="width:102.05pt;height:30.85pt" o:ole="">
            <v:imagedata r:id="rId420" o:title=""/>
          </v:shape>
          <o:OLEObject Type="Embed" ProgID="Equation.DSMT4" ShapeID="_x0000_i1239" DrawAspect="Content" ObjectID="_1620989824" r:id="rId421"/>
        </w:object>
      </w:r>
    </w:p>
    <w:p w:rsidR="00686514" w:rsidRDefault="00686514" w:rsidP="004C4D39">
      <w:r>
        <w:t>Тогда</w:t>
      </w:r>
      <w:r w:rsidRPr="00686514">
        <w:t xml:space="preserve"> </w:t>
      </w:r>
      <w:r>
        <w:t>уравнение</w:t>
      </w:r>
      <w:r w:rsidRPr="00686514">
        <w:t xml:space="preserve"> </w: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GOTOBUTTON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REF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\* </w:instrText>
      </w:r>
      <w:r>
        <w:rPr>
          <w:lang w:val="en-US"/>
        </w:rPr>
        <w:instrText>Charformat</w:instrText>
      </w:r>
      <w:r w:rsidRPr="00686514">
        <w:instrText xml:space="preserve"> \!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separate"/>
      </w:r>
      <w:r w:rsidR="003F5897" w:rsidRPr="003F5897">
        <w:instrText>(1.3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перепишется в виде </w:t>
      </w:r>
      <w:r w:rsidRPr="00686514">
        <w:t xml:space="preserve"> </w:t>
      </w:r>
    </w:p>
    <w:p w:rsidR="00AF1216" w:rsidRDefault="00AF1216" w:rsidP="004C4D39">
      <w:r w:rsidRPr="009570D6">
        <w:rPr>
          <w:position w:val="-24"/>
        </w:rPr>
        <w:object w:dxaOrig="3340" w:dyaOrig="620">
          <v:shape id="_x0000_i1240" type="#_x0000_t75" style="width:167.35pt;height:30.85pt" o:ole="">
            <v:imagedata r:id="rId422" o:title=""/>
          </v:shape>
          <o:OLEObject Type="Embed" ProgID="Equation.DSMT4" ShapeID="_x0000_i1240" DrawAspect="Content" ObjectID="_1620989825" r:id="rId423"/>
        </w:object>
      </w:r>
    </w:p>
    <w:p w:rsidR="00AF1216" w:rsidRDefault="00AF1216" w:rsidP="004C4D39">
      <w:r>
        <w:t xml:space="preserve">В котором я изменяю индекс в обозначении векторного потенциала на букву П – подразумевая под </w:t>
      </w:r>
      <w:r w:rsidRPr="00AF1216">
        <w:rPr>
          <w:position w:val="-12"/>
        </w:rPr>
        <w:object w:dxaOrig="360" w:dyaOrig="400">
          <v:shape id="_x0000_i1241" type="#_x0000_t75" style="width:18.2pt;height:20.2pt" o:ole="">
            <v:imagedata r:id="rId424" o:title=""/>
          </v:shape>
          <o:OLEObject Type="Embed" ProgID="Equation.DSMT4" ShapeID="_x0000_i1241" DrawAspect="Content" ObjectID="_1620989826" r:id="rId425"/>
        </w:object>
      </w:r>
      <w:r>
        <w:t xml:space="preserve">полный векторный потенциал, создаваемый полным током, в отличие от векторного потенциала </w:t>
      </w:r>
      <w:r w:rsidRPr="00AF1216">
        <w:rPr>
          <w:position w:val="-12"/>
        </w:rPr>
        <w:object w:dxaOrig="380" w:dyaOrig="400">
          <v:shape id="_x0000_i1242" type="#_x0000_t75" style="width:18.6pt;height:20.2pt" o:ole="">
            <v:imagedata r:id="rId426" o:title=""/>
          </v:shape>
          <o:OLEObject Type="Embed" ProgID="Equation.DSMT4" ShapeID="_x0000_i1242" DrawAspect="Content" ObjectID="_1620989827" r:id="rId427"/>
        </w:object>
      </w:r>
      <w:r>
        <w:t xml:space="preserve">, который согласно классической </w:t>
      </w:r>
      <w:r w:rsidR="00755411">
        <w:t>электродинамической теории создаётся только токами переноса.</w:t>
      </w:r>
      <w:r w:rsidR="00CC22E9">
        <w:t xml:space="preserve"> </w:t>
      </w:r>
    </w:p>
    <w:p w:rsidR="00CC22E9" w:rsidRDefault="00CC22E9" w:rsidP="00CC22E9">
      <w:r>
        <w:t>Выбирая для</w:t>
      </w:r>
      <w:r w:rsidRPr="009570D6">
        <w:t xml:space="preserve"> </w:t>
      </w:r>
      <w:r w:rsidRPr="00CC22E9">
        <w:rPr>
          <w:i/>
        </w:rPr>
        <w:t>полного</w:t>
      </w:r>
      <w:r>
        <w:t xml:space="preserve"> векторного потенциала калибровку кулона </w:t>
      </w:r>
      <w:r w:rsidRPr="00C93D03">
        <w:rPr>
          <w:position w:val="-12"/>
        </w:rPr>
        <w:object w:dxaOrig="1080" w:dyaOrig="400">
          <v:shape id="_x0000_i1243" type="#_x0000_t75" style="width:54.2pt;height:20.2pt" o:ole="">
            <v:imagedata r:id="rId428" o:title=""/>
          </v:shape>
          <o:OLEObject Type="Embed" ProgID="Equation.DSMT4" ShapeID="_x0000_i1243" DrawAspect="Content" ObjectID="_1620989828" r:id="rId429"/>
        </w:object>
      </w:r>
      <w:r>
        <w:t xml:space="preserve"> получаем уравнение для</w:t>
      </w:r>
      <w:r w:rsidRPr="00864D85">
        <w:t xml:space="preserve"> </w:t>
      </w:r>
      <w:r>
        <w:t xml:space="preserve">полного векторного потенциала </w:t>
      </w:r>
      <w:r w:rsidRPr="00864D85">
        <w:rPr>
          <w:i/>
        </w:rPr>
        <w:t>постоянного магнитного поля</w:t>
      </w:r>
      <w:r>
        <w:t xml:space="preserve"> </w:t>
      </w:r>
    </w:p>
    <w:p w:rsidR="00CC22E9" w:rsidRDefault="00CC22E9" w:rsidP="00CC22E9">
      <w:r>
        <w:tab/>
      </w:r>
      <w:r w:rsidRPr="007D6EFE">
        <w:rPr>
          <w:position w:val="-24"/>
        </w:rPr>
        <w:object w:dxaOrig="2100" w:dyaOrig="620">
          <v:shape id="_x0000_i1244" type="#_x0000_t75" style="width:104.45pt;height:30.85pt" o:ole="">
            <v:imagedata r:id="rId430" o:title=""/>
          </v:shape>
          <o:OLEObject Type="Embed" ProgID="Equation.DSMT4" ShapeID="_x0000_i1244" DrawAspect="Content" ObjectID="_1620989829" r:id="rId431"/>
        </w:object>
      </w:r>
    </w:p>
    <w:p w:rsidR="00CC22E9" w:rsidRDefault="00CC22E9" w:rsidP="00CC22E9">
      <w:r>
        <w:t>решение которого имеет вид</w:t>
      </w:r>
    </w:p>
    <w:p w:rsidR="00CC22E9" w:rsidRDefault="00CC22E9" w:rsidP="00CC22E9">
      <w:r w:rsidRPr="00132A1B">
        <w:rPr>
          <w:position w:val="-24"/>
        </w:rPr>
        <w:object w:dxaOrig="2140" w:dyaOrig="760">
          <v:shape id="_x0000_i1245" type="#_x0000_t75" style="width:108pt;height:38.35pt" o:ole="">
            <v:imagedata r:id="rId432" o:title=""/>
          </v:shape>
          <o:OLEObject Type="Embed" ProgID="Equation.DSMT4" ShapeID="_x0000_i1245" DrawAspect="Content" ObjectID="_1620989830" r:id="rId433"/>
        </w:object>
      </w:r>
    </w:p>
    <w:p w:rsidR="00CE7B7A" w:rsidRDefault="0015226F" w:rsidP="00CC22E9">
      <w:r>
        <w:lastRenderedPageBreak/>
        <w:t>Теперь полученное выражение для полного векторного потенциала применим для вычисления дивергенции полного векторного потенциала одиночного заряда, движущегося прямолинейно и равномерно с нерелятивистской скоростью</w:t>
      </w:r>
      <w:r w:rsidR="00CE7B7A">
        <w:t>.</w:t>
      </w:r>
    </w:p>
    <w:p w:rsidR="0015226F" w:rsidRDefault="00CE7B7A" w:rsidP="00CC22E9">
      <w:r>
        <w:t xml:space="preserve">Вышеприведенные рассуждения, начиная от формулы </w:t>
      </w:r>
      <w:r>
        <w:fldChar w:fldCharType="begin"/>
      </w:r>
      <w:r>
        <w:instrText xml:space="preserve"> GOTOBUTTON ZEqnNum571981  \* MERGEFORMAT </w:instrText>
      </w:r>
      <w:fldSimple w:instr=" REF ZEqnNum571981 \* Charformat \! \* MERGEFORMAT ">
        <w:r w:rsidR="003F5897">
          <w:instrText>(1.38)</w:instrText>
        </w:r>
      </w:fldSimple>
      <w:r>
        <w:fldChar w:fldCharType="end"/>
      </w:r>
      <w:r>
        <w:t xml:space="preserve"> и до формулы </w:t>
      </w:r>
      <w:r>
        <w:fldChar w:fldCharType="begin"/>
      </w:r>
      <w:r>
        <w:instrText xml:space="preserve"> GOTOBUTTON ZEqnNum403768  \* MERGEFORMAT </w:instrText>
      </w:r>
      <w:fldSimple w:instr=" REF ZEqnNum403768 \* Charformat \! \* MERGEFORMAT ">
        <w:r w:rsidR="003F5897">
          <w:instrText>(1.46)</w:instrText>
        </w:r>
      </w:fldSimple>
      <w:r>
        <w:fldChar w:fldCharType="end"/>
      </w:r>
      <w:r>
        <w:t xml:space="preserve"> остаются справедливыми также и для вычисления дивергенции полного векторного потенциала через полный ток, таким образом</w:t>
      </w:r>
      <w:r w:rsidR="00871108">
        <w:t xml:space="preserve"> получаем</w:t>
      </w:r>
    </w:p>
    <w:p w:rsidR="0015226F" w:rsidRDefault="00CE7B7A" w:rsidP="00CC22E9">
      <w:r w:rsidRPr="00731C16">
        <w:rPr>
          <w:position w:val="-34"/>
        </w:rPr>
        <w:object w:dxaOrig="2740" w:dyaOrig="800">
          <v:shape id="_x0000_i1246" type="#_x0000_t75" style="width:137.25pt;height:39.95pt" o:ole="">
            <v:imagedata r:id="rId434" o:title=""/>
          </v:shape>
          <o:OLEObject Type="Embed" ProgID="Equation.DSMT4" ShapeID="_x0000_i1246" DrawAspect="Content" ObjectID="_1620989831" r:id="rId435"/>
        </w:object>
      </w:r>
      <w:r w:rsidR="00EB3703">
        <w:t xml:space="preserve"> где </w:t>
      </w:r>
      <w:r w:rsidRPr="00254767">
        <w:rPr>
          <w:position w:val="-34"/>
        </w:rPr>
        <w:object w:dxaOrig="3760" w:dyaOrig="800">
          <v:shape id="_x0000_i1247" type="#_x0000_t75" style="width:187.5pt;height:39.95pt" o:ole="">
            <v:imagedata r:id="rId436" o:title=""/>
          </v:shape>
          <o:OLEObject Type="Embed" ProgID="Equation.DSMT4" ShapeID="_x0000_i1247" DrawAspect="Content" ObjectID="_1620989832" r:id="rId437"/>
        </w:object>
      </w:r>
    </w:p>
    <w:p w:rsidR="00EB3703" w:rsidRDefault="00EB3703" w:rsidP="00CC22E9">
      <w:r>
        <w:t xml:space="preserve">дивергенция полного тока, как показывает Николаев в </w:t>
      </w:r>
      <w:sdt>
        <w:sdtPr>
          <w:id w:val="1868715914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равна нулю. Хотя это верно для случая магнитостатики. </w:t>
      </w:r>
      <w:r w:rsidR="00792E1C">
        <w:t>Для электродинамических явлений сопровождаемых, например, электрические взрывы проволочек или ЭМИ ядерного взрыва, это утверждение вполне может оказаться неверным, но для рассматриваемого здесь равномерного и прямолинейного движения одиночного заряда подходы магнитостатики справедливы.</w:t>
      </w:r>
      <w:r w:rsidR="004B6686">
        <w:t xml:space="preserve"> Поэтому второе слагаемое </w:t>
      </w:r>
      <w:r w:rsidR="005A0CB4">
        <w:t xml:space="preserve">рассматриваемого интеграла </w:t>
      </w:r>
      <w:r w:rsidR="004B6686">
        <w:t>равно нулю</w:t>
      </w:r>
      <w:r w:rsidR="005A0CB4">
        <w:t>.</w:t>
      </w:r>
    </w:p>
    <w:p w:rsidR="004B6686" w:rsidRDefault="005A0CB4" w:rsidP="004B6686">
      <w:r>
        <w:t xml:space="preserve">Первое слагаемое можно </w:t>
      </w:r>
      <w:r w:rsidR="004B6686">
        <w:t>преобразовать по теореме Гаусса, так как пространственное дифференцирование под знаком проводится по тем же координатам точек истока, как и интегрирование, следовательно</w:t>
      </w:r>
    </w:p>
    <w:p w:rsidR="00F3683F" w:rsidRDefault="004B6686" w:rsidP="004B6686">
      <w:r>
        <w:tab/>
      </w:r>
      <w:r w:rsidR="005A0CB4" w:rsidRPr="005A0CB4">
        <w:rPr>
          <w:position w:val="-24"/>
        </w:rPr>
        <w:object w:dxaOrig="2299" w:dyaOrig="620">
          <v:shape id="_x0000_i1248" type="#_x0000_t75" style="width:114.75pt;height:30.85pt" o:ole="">
            <v:imagedata r:id="rId438" o:title=""/>
          </v:shape>
          <o:OLEObject Type="Embed" ProgID="Equation.DSMT4" ShapeID="_x0000_i1248" DrawAspect="Content" ObjectID="_1620989833" r:id="rId439"/>
        </w:object>
      </w:r>
    </w:p>
    <w:p w:rsidR="005A0CB4" w:rsidRDefault="005A0CB4" w:rsidP="005A0CB4">
      <w:r>
        <w:t xml:space="preserve">Поскольку интегрирование первого слагаемого должно быть распространено «по поверхности всех обтекаемый током проводников», а в случае полного тока поверхность интегрирования должна быть распространена на все бесконечное пространство, занимаемое током смещения. </w:t>
      </w:r>
    </w:p>
    <w:p w:rsidR="005A0CB4" w:rsidRDefault="005A0CB4" w:rsidP="005A0CB4">
      <w:r>
        <w:t xml:space="preserve">Итак, в случае дивергенции полного векторного потенциала действительно очевидно, что для равномерного движения одиночного заряда </w:t>
      </w:r>
      <w:r w:rsidRPr="005A0CB4">
        <w:rPr>
          <w:position w:val="-12"/>
        </w:rPr>
        <w:object w:dxaOrig="1160" w:dyaOrig="400">
          <v:shape id="_x0000_i1249" type="#_x0000_t75" style="width:58.55pt;height:20.2pt" o:ole="">
            <v:imagedata r:id="rId440" o:title=""/>
          </v:shape>
          <o:OLEObject Type="Embed" ProgID="Equation.DSMT4" ShapeID="_x0000_i1249" DrawAspect="Content" ObjectID="_1620989834" r:id="rId441"/>
        </w:object>
      </w:r>
      <w:r>
        <w:t xml:space="preserve"> </w:t>
      </w:r>
    </w:p>
    <w:p w:rsidR="005A0CB4" w:rsidRPr="00AF1216" w:rsidRDefault="005A0CB4" w:rsidP="005A0CB4">
      <w:r>
        <w:t>Таким образом в магнитостатике калибровка Кулона действительно может быть применяема, однако только лишь для полного векторного потенциала, но никак не</w:t>
      </w:r>
      <w:r w:rsidR="000A1D9F">
        <w:t xml:space="preserve"> для классического векторного потенциала.</w:t>
      </w:r>
      <w:r w:rsidR="007A7DB4">
        <w:t xml:space="preserve"> </w:t>
      </w:r>
      <w:r w:rsidR="006F19E6">
        <w:t xml:space="preserve">Потому как дивергенция классического векторного потенциала в магнитостатике не равна нулю. </w:t>
      </w:r>
      <w:r w:rsidR="007A7DB4">
        <w:t xml:space="preserve">И при этом первое уравнение Максвелла также и в магнитостатике должно содержать в себе кроме тока проводимости также и ток смещения. </w:t>
      </w:r>
    </w:p>
    <w:p w:rsidR="004C4D39" w:rsidRDefault="002D5A75" w:rsidP="004C4D39">
      <w:r>
        <w:t>Возникает вопрос будет ли воспроизводиться рассмотренное здесь п</w:t>
      </w:r>
      <w:r w:rsidR="004C4D39">
        <w:t>ротиворечия, если использовать выражение</w:t>
      </w:r>
      <w:r>
        <w:t xml:space="preserve"> </w:t>
      </w:r>
      <w:r w:rsidR="004C4D39">
        <w:fldChar w:fldCharType="begin"/>
      </w:r>
      <w:r w:rsidR="004C4D39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4C4D39">
        <w:fldChar w:fldCharType="end"/>
      </w:r>
      <w:r w:rsidR="004C4D39">
        <w:t xml:space="preserve"> для </w:t>
      </w:r>
      <w:r>
        <w:t xml:space="preserve">классического </w:t>
      </w:r>
      <w:r w:rsidR="004C4D39">
        <w:t>векторного потенциала полученное в калибровке Лоренца?</w:t>
      </w:r>
      <w:r w:rsidR="00323084">
        <w:t xml:space="preserve"> Может ли оказаться так, что калибровку Лоренца также правомерно применять лишь к полному векторному потенциалу, но не</w:t>
      </w:r>
      <w:r w:rsidR="00A30F4B">
        <w:t xml:space="preserve"> </w:t>
      </w:r>
      <w:r w:rsidR="00323084">
        <w:t>правомерно к классическому?</w:t>
      </w:r>
    </w:p>
    <w:p w:rsidR="004C4D39" w:rsidRDefault="004C4D39" w:rsidP="004C4D39">
      <w:r>
        <w:t xml:space="preserve">Но дело в том, что уравнение </w:t>
      </w:r>
      <w:r w:rsidR="002D5A75">
        <w:fldChar w:fldCharType="begin"/>
      </w:r>
      <w:r w:rsidR="002D5A75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2D5A75">
        <w:fldChar w:fldCharType="end"/>
      </w:r>
      <w:r w:rsidR="002D5A75">
        <w:t xml:space="preserve"> </w:t>
      </w:r>
      <w:r>
        <w:t>в классической электродинамике возникает не только как следствие применения калибровки Лоренца, но и как решени</w:t>
      </w:r>
      <w:r w:rsidR="00C33861">
        <w:t>е волнового уравнения Даламбера.</w:t>
      </w:r>
    </w:p>
    <w:p w:rsidR="00E161B4" w:rsidRDefault="004C4D39" w:rsidP="004C4D39">
      <w:r>
        <w:t xml:space="preserve">Поэтому прежде чем прежде чем приступить к исследованию дивергенции </w:t>
      </w:r>
      <w:r w:rsidR="00D4658D">
        <w:t xml:space="preserve">классического </w:t>
      </w:r>
      <w:r>
        <w:t xml:space="preserve">векторного потенциала в калибровке Лоренца, необходимо обратить внимание </w:t>
      </w:r>
      <w:r w:rsidR="00A30F4B">
        <w:t xml:space="preserve">на </w:t>
      </w:r>
      <w:r w:rsidR="00FA6400">
        <w:t>противоречие,</w:t>
      </w:r>
      <w:r>
        <w:t xml:space="preserve"> допущенное в классической электродинамике при выводе волнового уравнения Даламбера</w:t>
      </w:r>
    </w:p>
    <w:p w:rsidR="00E161B4" w:rsidRPr="00C2397A" w:rsidRDefault="00E161B4" w:rsidP="00E161B4">
      <w:pPr>
        <w:jc w:val="center"/>
        <w:rPr>
          <w:b/>
          <w:sz w:val="32"/>
        </w:rPr>
      </w:pPr>
      <w:r w:rsidRPr="00C2397A">
        <w:rPr>
          <w:b/>
          <w:sz w:val="32"/>
        </w:rPr>
        <w:lastRenderedPageBreak/>
        <w:t>О противоречии, возникающем в классической электродинамике при выводе волнов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 xml:space="preserve">о уравнения </w:t>
      </w:r>
      <w:r w:rsidR="005A7DD6" w:rsidRPr="00C2397A">
        <w:rPr>
          <w:b/>
          <w:sz w:val="32"/>
        </w:rPr>
        <w:t>Д</w:t>
      </w:r>
      <w:r w:rsidRPr="00C2397A">
        <w:rPr>
          <w:b/>
          <w:sz w:val="32"/>
        </w:rPr>
        <w:t>алам</w:t>
      </w:r>
      <w:r w:rsidR="005A7DD6" w:rsidRPr="00C2397A">
        <w:rPr>
          <w:b/>
          <w:sz w:val="32"/>
        </w:rPr>
        <w:t>б</w:t>
      </w:r>
      <w:r w:rsidRPr="00C2397A">
        <w:rPr>
          <w:b/>
          <w:sz w:val="32"/>
        </w:rPr>
        <w:t>ера для векторн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>о потенциала</w:t>
      </w:r>
      <w:r w:rsidR="00C2397A">
        <w:rPr>
          <w:b/>
          <w:sz w:val="32"/>
        </w:rPr>
        <w:t>. Жонглирование калибровками</w:t>
      </w:r>
    </w:p>
    <w:p w:rsidR="00F5648D" w:rsidRDefault="001845F6" w:rsidP="00FC1318">
      <w:r>
        <w:t xml:space="preserve">Предлагаю читателю проследить за выкладками </w:t>
      </w:r>
      <w:proofErr w:type="spellStart"/>
      <w:r>
        <w:t>И.Е.Тамма</w:t>
      </w:r>
      <w:proofErr w:type="spellEnd"/>
      <w:r>
        <w:t xml:space="preserve">, с помощью которых он: </w:t>
      </w:r>
    </w:p>
    <w:p w:rsidR="001845F6" w:rsidRPr="005B7AF0" w:rsidRDefault="005B7AF0" w:rsidP="00FC1318">
      <w:r>
        <w:t>а</w:t>
      </w:r>
      <w:r w:rsidR="001845F6">
        <w:t xml:space="preserve">) вводит понятие тока смещения в первое равнение Максвелла </w:t>
      </w:r>
      <w:r w:rsidR="00667D12" w:rsidRPr="00667D12">
        <w:t>§</w:t>
      </w:r>
      <w:r w:rsidR="00F814A1">
        <w:t>8</w:t>
      </w:r>
      <w:r w:rsidR="0015372F" w:rsidRPr="005B7AF0">
        <w:t>8</w:t>
      </w:r>
    </w:p>
    <w:p w:rsidR="003357AC" w:rsidRDefault="005B7AF0" w:rsidP="009B1383">
      <w:r>
        <w:t>б) выводит на основании первого уравнения Максвелл</w:t>
      </w:r>
      <w:r w:rsidR="00667D12">
        <w:t xml:space="preserve">а волновое уравнение Даламбера </w:t>
      </w:r>
      <w:r w:rsidR="00667D12" w:rsidRPr="00667D12">
        <w:t>§</w:t>
      </w:r>
      <w:r>
        <w:t>94</w:t>
      </w:r>
    </w:p>
    <w:p w:rsidR="003357AC" w:rsidRDefault="003357AC" w:rsidP="009B1383">
      <w:r>
        <w:t>Итак, токи смещения вводятся в первое уравнение Максвелла следующим образом</w:t>
      </w:r>
    </w:p>
    <w:p w:rsidR="003357AC" w:rsidRDefault="003357AC" w:rsidP="003357AC">
      <w:pPr>
        <w:pStyle w:val="MTDisplayEquation"/>
      </w:pPr>
      <w:r>
        <w:tab/>
      </w:r>
      <w:r w:rsidR="001C2CD3" w:rsidRPr="003357AC">
        <w:rPr>
          <w:position w:val="-24"/>
        </w:rPr>
        <w:object w:dxaOrig="2040" w:dyaOrig="620">
          <v:shape id="_x0000_i1250" type="#_x0000_t75" style="width:102.05pt;height:30.85pt" o:ole="">
            <v:imagedata r:id="rId442" o:title=""/>
          </v:shape>
          <o:OLEObject Type="Embed" ProgID="Equation.DSMT4" ShapeID="_x0000_i1250" DrawAspect="Content" ObjectID="_1620989835" r:id="rId4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7C31A9" w:rsidRDefault="007C31A9" w:rsidP="007C31A9">
      <w:r>
        <w:t xml:space="preserve">Затем берётся дивергенция </w:t>
      </w:r>
      <w:r w:rsidR="00277B93">
        <w:t>от обоих частей</w:t>
      </w:r>
    </w:p>
    <w:p w:rsidR="00277B93" w:rsidRPr="007C31A9" w:rsidRDefault="00277B93" w:rsidP="00277B93">
      <w:pPr>
        <w:pStyle w:val="MTDisplayEquation"/>
      </w:pPr>
      <w:r>
        <w:tab/>
      </w:r>
      <w:r w:rsidR="001C2CD3" w:rsidRPr="00277B93">
        <w:rPr>
          <w:position w:val="-12"/>
        </w:rPr>
        <w:object w:dxaOrig="1780" w:dyaOrig="400">
          <v:shape id="_x0000_i1251" type="#_x0000_t75" style="width:89.4pt;height:20.2pt" o:ole="">
            <v:imagedata r:id="rId444" o:title=""/>
          </v:shape>
          <o:OLEObject Type="Embed" ProgID="Equation.DSMT4" ShapeID="_x0000_i1251" DrawAspect="Content" ObjectID="_1620989836" r:id="rId4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3357AC" w:rsidRDefault="007C31A9" w:rsidP="003357AC">
      <w:r>
        <w:t>Затем на основании уравнения непрерывности для токов проводимости и кулоновских зарядов</w:t>
      </w:r>
    </w:p>
    <w:p w:rsidR="007C31A9" w:rsidRDefault="007C31A9" w:rsidP="007C31A9">
      <w:pPr>
        <w:pStyle w:val="MTDisplayEquation"/>
      </w:pPr>
      <w:r>
        <w:tab/>
      </w:r>
      <w:r w:rsidR="001C2CD3" w:rsidRPr="007C31A9">
        <w:rPr>
          <w:position w:val="-24"/>
        </w:rPr>
        <w:object w:dxaOrig="2180" w:dyaOrig="620">
          <v:shape id="_x0000_i1252" type="#_x0000_t75" style="width:108.8pt;height:30.85pt" o:ole="">
            <v:imagedata r:id="rId446" o:title=""/>
          </v:shape>
          <o:OLEObject Type="Embed" ProgID="Equation.DSMT4" ShapeID="_x0000_i1252" DrawAspect="Content" ObjectID="_1620989837" r:id="rId4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277B93" w:rsidRDefault="00277B93" w:rsidP="00277B93">
      <w:r>
        <w:t>Но дальше начинается интересная манипуляция</w:t>
      </w:r>
      <w:r w:rsidR="00264D0D">
        <w:t>, заключающаяся в том, что Тамм для связи плотности кулоновских зарядов с вектором электрической индукции испо</w:t>
      </w:r>
      <w:r w:rsidR="004C4D1F">
        <w:t>льзует уравнение электростатики</w:t>
      </w:r>
    </w:p>
    <w:p w:rsidR="004C4D1F" w:rsidRDefault="004C4D1F" w:rsidP="004C4D1F">
      <w:pPr>
        <w:pStyle w:val="MTDisplayEquation"/>
      </w:pPr>
      <w:r>
        <w:tab/>
      </w:r>
      <w:r w:rsidRPr="004C4D1F">
        <w:rPr>
          <w:position w:val="-10"/>
        </w:rPr>
        <w:object w:dxaOrig="1240" w:dyaOrig="380">
          <v:shape id="_x0000_i1253" type="#_x0000_t75" style="width:62.1pt;height:18.6pt" o:ole="">
            <v:imagedata r:id="rId448" o:title=""/>
          </v:shape>
          <o:OLEObject Type="Embed" ProgID="Equation.DSMT4" ShapeID="_x0000_i1253" DrawAspect="Content" ObjectID="_1620989838" r:id="rId4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1663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2</w:instrText>
        </w:r>
      </w:fldSimple>
      <w:r>
        <w:instrText>)</w:instrText>
      </w:r>
      <w:bookmarkEnd w:id="25"/>
      <w:r>
        <w:fldChar w:fldCharType="end"/>
      </w:r>
    </w:p>
    <w:p w:rsidR="004C4D1F" w:rsidRDefault="004C4D1F" w:rsidP="004C4D1F">
      <w:r>
        <w:t>Но в чем заключается манипуляция</w:t>
      </w:r>
      <w:r w:rsidR="00896728">
        <w:t>? В электростатике не исследуется движение кулоновских зарядов, следовательно, электростатика ничего не знает ни о токах проводимости, ни о токах смещения, ни о векторном потенциале, ни о калибровке Лоренца.</w:t>
      </w:r>
    </w:p>
    <w:p w:rsidR="00896728" w:rsidRDefault="00896728" w:rsidP="004C4D1F">
      <w:r>
        <w:t xml:space="preserve">И поэтому связь электрической индукции </w:t>
      </w:r>
      <w:r w:rsidRPr="00896728">
        <w:rPr>
          <w:position w:val="-4"/>
        </w:rPr>
        <w:object w:dxaOrig="260" w:dyaOrig="320">
          <v:shape id="_x0000_i1254" type="#_x0000_t75" style="width:12.65pt;height:15.8pt" o:ole="">
            <v:imagedata r:id="rId450" o:title=""/>
          </v:shape>
          <o:OLEObject Type="Embed" ProgID="Equation.DSMT4" ShapeID="_x0000_i1254" DrawAspect="Content" ObjectID="_1620989839" r:id="rId451"/>
        </w:object>
      </w:r>
      <w:r>
        <w:t xml:space="preserve"> со скалярным потенциалом поля кулоновских зарядов в электроста</w:t>
      </w:r>
      <w:r w:rsidR="00D07830">
        <w:t>тике выглядит следующим образом</w:t>
      </w:r>
    </w:p>
    <w:p w:rsidR="00896728" w:rsidRDefault="00896728" w:rsidP="00896728">
      <w:pPr>
        <w:pStyle w:val="MTDisplayEquation"/>
      </w:pPr>
      <w:r>
        <w:tab/>
      </w:r>
      <w:r w:rsidR="00DB4700" w:rsidRPr="00896728">
        <w:rPr>
          <w:position w:val="-10"/>
        </w:rPr>
        <w:object w:dxaOrig="2100" w:dyaOrig="380">
          <v:shape id="_x0000_i1255" type="#_x0000_t75" style="width:104.85pt;height:18.6pt" o:ole="">
            <v:imagedata r:id="rId452" o:title=""/>
          </v:shape>
          <o:OLEObject Type="Embed" ProgID="Equation.DSMT4" ShapeID="_x0000_i1255" DrawAspect="Content" ObjectID="_1620989840" r:id="rId4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36335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3</w:instrText>
        </w:r>
      </w:fldSimple>
      <w:r>
        <w:instrText>)</w:instrText>
      </w:r>
      <w:bookmarkEnd w:id="26"/>
      <w:r>
        <w:fldChar w:fldCharType="end"/>
      </w:r>
    </w:p>
    <w:p w:rsidR="00896728" w:rsidRDefault="00896728" w:rsidP="00896728">
      <w:r>
        <w:t xml:space="preserve">Поэтому, когда Тамм в </w:t>
      </w:r>
      <w:r w:rsidR="008150AD" w:rsidRPr="00667D12">
        <w:t>§</w:t>
      </w:r>
      <w:r w:rsidR="00D07830">
        <w:t>88 после преобразования</w:t>
      </w:r>
    </w:p>
    <w:p w:rsidR="00896728" w:rsidRDefault="00896728" w:rsidP="00896728">
      <w:pPr>
        <w:pStyle w:val="MTDisplayEquation"/>
      </w:pPr>
      <w:r>
        <w:tab/>
      </w:r>
      <w:r w:rsidR="001C2CD3" w:rsidRPr="00896728">
        <w:rPr>
          <w:position w:val="-34"/>
        </w:rPr>
        <w:object w:dxaOrig="3620" w:dyaOrig="800">
          <v:shape id="_x0000_i1256" type="#_x0000_t75" style="width:180.8pt;height:39.95pt" o:ole="">
            <v:imagedata r:id="rId454" o:title=""/>
          </v:shape>
          <o:OLEObject Type="Embed" ProgID="Equation.DSMT4" ShapeID="_x0000_i1256" DrawAspect="Content" ObjectID="_1620989841" r:id="rId4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896728" w:rsidRDefault="0016001C" w:rsidP="00896728">
      <w:r>
        <w:t>дает выражение для тока смещения в виде</w:t>
      </w:r>
    </w:p>
    <w:p w:rsidR="0016001C" w:rsidRDefault="008276E8" w:rsidP="008276E8">
      <w:pPr>
        <w:pStyle w:val="MTDisplayEquation"/>
      </w:pPr>
      <w:r>
        <w:tab/>
      </w:r>
      <w:r w:rsidRPr="008276E8">
        <w:rPr>
          <w:position w:val="-24"/>
        </w:rPr>
        <w:object w:dxaOrig="1320" w:dyaOrig="680">
          <v:shape id="_x0000_i1257" type="#_x0000_t75" style="width:66.05pt;height:33.65pt" o:ole="">
            <v:imagedata r:id="rId456" o:title=""/>
          </v:shape>
          <o:OLEObject Type="Embed" ProgID="Equation.DSMT4" ShapeID="_x0000_i1257" DrawAspect="Content" ObjectID="_1620989842" r:id="rId4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8276E8" w:rsidRDefault="008276E8" w:rsidP="008276E8">
      <w:r>
        <w:t>то при этом надо понимать, что полученное в и</w:t>
      </w:r>
      <w:r w:rsidR="001C2CD3">
        <w:t>тоге первое уравнение Максвелла</w:t>
      </w:r>
    </w:p>
    <w:p w:rsidR="001C2CD3" w:rsidRDefault="001C2CD3" w:rsidP="001C2CD3">
      <w:pPr>
        <w:pStyle w:val="MTDisplayEquation"/>
      </w:pPr>
      <w:r>
        <w:lastRenderedPageBreak/>
        <w:tab/>
      </w:r>
      <w:r w:rsidRPr="001C2CD3">
        <w:rPr>
          <w:position w:val="-24"/>
        </w:rPr>
        <w:object w:dxaOrig="2079" w:dyaOrig="680">
          <v:shape id="_x0000_i1258" type="#_x0000_t75" style="width:104.45pt;height:33.65pt" o:ole="">
            <v:imagedata r:id="rId458" o:title=""/>
          </v:shape>
          <o:OLEObject Type="Embed" ProgID="Equation.DSMT4" ShapeID="_x0000_i1258" DrawAspect="Content" ObjectID="_1620989843" r:id="rId4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247625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6</w:instrText>
        </w:r>
      </w:fldSimple>
      <w:r>
        <w:instrText>)</w:instrText>
      </w:r>
      <w:bookmarkEnd w:id="27"/>
      <w:r>
        <w:fldChar w:fldCharType="end"/>
      </w:r>
    </w:p>
    <w:p w:rsidR="001C2CD3" w:rsidRDefault="001C2CD3" w:rsidP="001C2CD3">
      <w:r>
        <w:t xml:space="preserve">выведено </w:t>
      </w:r>
      <w:r w:rsidR="005A6530">
        <w:t xml:space="preserve">без применения калибровки Лоренца </w:t>
      </w:r>
      <w:r w:rsidR="00EF2D5A" w:rsidRPr="00EF2D5A">
        <w:rPr>
          <w:position w:val="-24"/>
        </w:rPr>
        <w:object w:dxaOrig="1640" w:dyaOrig="620">
          <v:shape id="_x0000_i1259" type="#_x0000_t75" style="width:81.9pt;height:31.65pt" o:ole="">
            <v:imagedata r:id="rId460" o:title=""/>
          </v:shape>
          <o:OLEObject Type="Embed" ProgID="Equation.DSMT4" ShapeID="_x0000_i1259" DrawAspect="Content" ObjectID="_1620989844" r:id="rId461"/>
        </w:object>
      </w:r>
      <w:r w:rsidR="005A6530">
        <w:t xml:space="preserve"> </w:t>
      </w:r>
      <w:r>
        <w:t xml:space="preserve">таким образом, что его </w:t>
      </w:r>
      <w:r w:rsidR="00EF2D5A">
        <w:t>правильнее было бы записывать в потенциалах следующим образом</w:t>
      </w:r>
    </w:p>
    <w:p w:rsidR="00EF2D5A" w:rsidRDefault="00EF2D5A" w:rsidP="00EF2D5A">
      <w:pPr>
        <w:pStyle w:val="MTDisplayEquation"/>
      </w:pPr>
      <w:r>
        <w:tab/>
      </w:r>
      <w:r w:rsidRPr="00EF2D5A">
        <w:rPr>
          <w:position w:val="-24"/>
        </w:rPr>
        <w:object w:dxaOrig="2700" w:dyaOrig="620">
          <v:shape id="_x0000_i1260" type="#_x0000_t75" style="width:134.9pt;height:31.65pt" o:ole="">
            <v:imagedata r:id="rId462" o:title=""/>
          </v:shape>
          <o:OLEObject Type="Embed" ProgID="Equation.DSMT4" ShapeID="_x0000_i1260" DrawAspect="Content" ObjectID="_1620989845" r:id="rId4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EF2D5A" w:rsidRDefault="00EF2D5A" w:rsidP="00EF2D5A">
      <w:r>
        <w:t xml:space="preserve">Однако в </w:t>
      </w:r>
      <w:r w:rsidRPr="00081D7A">
        <w:t>§ 94</w:t>
      </w:r>
      <w:r w:rsidR="00D01719" w:rsidRPr="00081D7A">
        <w:t xml:space="preserve"> </w:t>
      </w:r>
      <w:r w:rsidR="00081D7A">
        <w:t>Тамм использует полученное таким образом (т.е. по сути в калибровке Кулона) первое уравнение Максвелла для вывода волнового уравнения Даламбера уже в калибровке Лоренца. При этом вектор электрического поля через потенциалы выражается уже по-другому</w:t>
      </w:r>
    </w:p>
    <w:p w:rsidR="00081D7A" w:rsidRDefault="00081D7A" w:rsidP="00081D7A">
      <w:pPr>
        <w:pStyle w:val="MTDisplayEquation"/>
      </w:pPr>
      <w:r>
        <w:tab/>
      </w:r>
      <w:r w:rsidRPr="00081D7A">
        <w:rPr>
          <w:position w:val="-24"/>
        </w:rPr>
        <w:object w:dxaOrig="2260" w:dyaOrig="680">
          <v:shape id="_x0000_i1261" type="#_x0000_t75" style="width:113.15pt;height:33.65pt" o:ole="">
            <v:imagedata r:id="rId464" o:title=""/>
          </v:shape>
          <o:OLEObject Type="Embed" ProgID="Equation.DSMT4" ShapeID="_x0000_i1261" DrawAspect="Content" ObjectID="_1620989846" r:id="rId4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82552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8</w:instrText>
        </w:r>
      </w:fldSimple>
      <w:r>
        <w:instrText>)</w:instrText>
      </w:r>
      <w:bookmarkEnd w:id="28"/>
      <w:r>
        <w:fldChar w:fldCharType="end"/>
      </w:r>
    </w:p>
    <w:p w:rsidR="00081D7A" w:rsidRDefault="00081D7A" w:rsidP="00081D7A">
      <w:r>
        <w:t xml:space="preserve">При этом Тамм поясняет: «скалярный потенциал зависит лишь от распределения зарядов», а «векторный </w:t>
      </w:r>
      <w:r w:rsidR="000045C8">
        <w:t>потенциал – от распределения токов проводимости».</w:t>
      </w:r>
      <w:r w:rsidR="00E763FC">
        <w:t xml:space="preserve"> Однако «напряженность электрического поля зависит не только от градиента скалярного потенциала, а также и от производной по времени векторного потенциала. В этом обстоятельстве проявляется закон электромагнитной индукции».</w:t>
      </w:r>
    </w:p>
    <w:p w:rsidR="00F814A1" w:rsidRDefault="00E763FC" w:rsidP="00081D7A">
      <w:r>
        <w:t xml:space="preserve">Таким образом, способ получения волнового уравнения Даламбера для векторного потенциала, применённый Таммом в </w:t>
      </w:r>
      <w:r w:rsidRPr="00E763FC">
        <w:t>§</w:t>
      </w:r>
      <w:r w:rsidR="00FD5BE8">
        <w:t xml:space="preserve"> 94 является некорректным</w:t>
      </w:r>
      <w:r w:rsidR="00F814A1">
        <w:t xml:space="preserve"> </w:t>
      </w:r>
      <w:r w:rsidR="00E26CE1">
        <w:t>р</w:t>
      </w:r>
      <w:r w:rsidR="00F814A1">
        <w:t>езультатом, полученным с помощью</w:t>
      </w:r>
      <w:r w:rsidR="00E26CE1">
        <w:t xml:space="preserve"> </w:t>
      </w:r>
      <w:r w:rsidR="00FD5BE8">
        <w:t>жонглирования калибровками</w:t>
      </w:r>
      <w:r w:rsidR="00F814A1">
        <w:t>.</w:t>
      </w:r>
    </w:p>
    <w:p w:rsidR="000045C8" w:rsidRDefault="00F814A1" w:rsidP="00081D7A">
      <w:r>
        <w:t>В</w:t>
      </w:r>
      <w:r w:rsidR="00E21922">
        <w:t xml:space="preserve"> системе</w:t>
      </w:r>
      <w:r w:rsidR="00E26CE1">
        <w:t xml:space="preserve"> </w:t>
      </w:r>
      <w:r>
        <w:t>уравнений эл</w:t>
      </w:r>
      <w:r w:rsidR="00E21922">
        <w:t xml:space="preserve">ектромагнитного поля </w:t>
      </w:r>
      <w:r w:rsidR="00687F48">
        <w:t>Тамм</w:t>
      </w:r>
      <w:r w:rsidR="00E21922">
        <w:t xml:space="preserve"> приводит</w:t>
      </w:r>
      <w:r>
        <w:t xml:space="preserve"> </w:t>
      </w:r>
      <w:r w:rsidR="00E26CE1">
        <w:t xml:space="preserve">первое уравнение Максвелла </w:t>
      </w:r>
      <w:r w:rsidR="00E21922">
        <w:t xml:space="preserve">в формальной записи </w:t>
      </w:r>
      <w:r w:rsidR="00E21922">
        <w:fldChar w:fldCharType="begin"/>
      </w:r>
      <w:r w:rsidR="00E21922">
        <w:instrText xml:space="preserve"> GOTOBUTTON ZEqnNum247625  \* MERGEFORMAT </w:instrText>
      </w:r>
      <w:fldSimple w:instr=" REF ZEqnNum247625 \* Charformat \! \* MERGEFORMAT ">
        <w:r w:rsidR="003F5897">
          <w:instrText>(1.56)</w:instrText>
        </w:r>
      </w:fldSimple>
      <w:r w:rsidR="00E21922">
        <w:fldChar w:fldCharType="end"/>
      </w:r>
      <w:r w:rsidR="00E21922">
        <w:t xml:space="preserve">, в которую </w:t>
      </w:r>
      <w:r>
        <w:t>входит</w:t>
      </w:r>
      <w:r w:rsidR="00E26CE1">
        <w:t xml:space="preserve"> выражение для электрического поля</w:t>
      </w:r>
      <w:r w:rsidR="00E21922">
        <w:t xml:space="preserve"> </w:t>
      </w:r>
      <w:r w:rsidR="00E21922" w:rsidRPr="00E21922">
        <w:rPr>
          <w:position w:val="-4"/>
        </w:rPr>
        <w:object w:dxaOrig="240" w:dyaOrig="320">
          <v:shape id="_x0000_i1262" type="#_x0000_t75" style="width:11.85pt;height:15.8pt" o:ole="">
            <v:imagedata r:id="rId466" o:title=""/>
          </v:shape>
          <o:OLEObject Type="Embed" ProgID="Equation.DSMT4" ShapeID="_x0000_i1262" DrawAspect="Content" ObjectID="_1620989847" r:id="rId467"/>
        </w:object>
      </w:r>
      <w:r w:rsidR="00E26CE1">
        <w:t>, которое</w:t>
      </w:r>
      <w:r>
        <w:t>, однако</w:t>
      </w:r>
      <w:r w:rsidR="00687F48">
        <w:t>,</w:t>
      </w:r>
      <w:r w:rsidR="00E26CE1">
        <w:t xml:space="preserve"> в </w:t>
      </w:r>
      <w:r w:rsidR="00E21922" w:rsidRPr="00E763FC">
        <w:t>§</w:t>
      </w:r>
      <w:r w:rsidR="00E21922">
        <w:t xml:space="preserve"> 94</w:t>
      </w:r>
      <w:r w:rsidR="00E26CE1">
        <w:t xml:space="preserve"> </w:t>
      </w:r>
      <w:r w:rsidR="00E21922">
        <w:t xml:space="preserve">имеет вид </w:t>
      </w:r>
      <w:r w:rsidR="00E21922">
        <w:fldChar w:fldCharType="begin"/>
      </w:r>
      <w:r w:rsidR="00E21922">
        <w:instrText xml:space="preserve"> GOTOBUTTON ZEqnNum825529  \* MERGEFORMAT </w:instrText>
      </w:r>
      <w:fldSimple w:instr=" REF ZEqnNum825529 \* Charformat \! \* MERGEFORMAT ">
        <w:r w:rsidR="003F5897">
          <w:instrText>(1.58)</w:instrText>
        </w:r>
      </w:fldSimple>
      <w:r w:rsidR="00E21922">
        <w:fldChar w:fldCharType="end"/>
      </w:r>
      <w:r w:rsidR="00E21922">
        <w:t xml:space="preserve"> и таким образом </w:t>
      </w:r>
      <w:r w:rsidR="00E26CE1">
        <w:t xml:space="preserve">включает в себя компоненту, обусловленную явлением электромагнитной индукции, а в </w:t>
      </w:r>
      <w:r w:rsidR="00E21922" w:rsidRPr="00667D12">
        <w:t>§</w:t>
      </w:r>
      <w:r w:rsidR="00E21922">
        <w:t xml:space="preserve">88 </w:t>
      </w:r>
      <w:r w:rsidR="00687F48">
        <w:t xml:space="preserve">используется другое выражение для электрического поля </w:t>
      </w:r>
      <w:r w:rsidR="00687F48">
        <w:fldChar w:fldCharType="begin"/>
      </w:r>
      <w:r w:rsidR="00687F48">
        <w:instrText xml:space="preserve"> GOTOBUTTON ZEqnNum363352  \* MERGEFORMAT </w:instrText>
      </w:r>
      <w:fldSimple w:instr=" REF ZEqnNum363352 \* Charformat \! \* MERGEFORMAT ">
        <w:r w:rsidR="003F5897">
          <w:instrText>(1.53)</w:instrText>
        </w:r>
      </w:fldSimple>
      <w:r w:rsidR="00687F48">
        <w:fldChar w:fldCharType="end"/>
      </w:r>
      <w:r w:rsidR="00687F48">
        <w:t xml:space="preserve">, которое является результатом решения дифференциального уравнения электростатики </w:t>
      </w:r>
      <w:r w:rsidR="00687F48">
        <w:fldChar w:fldCharType="begin"/>
      </w:r>
      <w:r w:rsidR="00687F48">
        <w:instrText xml:space="preserve"> GOTOBUTTON ZEqnNum166389  \* MERGEFORMAT </w:instrText>
      </w:r>
      <w:fldSimple w:instr=" REF ZEqnNum166389 \* Charformat \! \* MERGEFORMAT ">
        <w:r w:rsidR="003F5897">
          <w:instrText>(1.52)</w:instrText>
        </w:r>
      </w:fldSimple>
      <w:r w:rsidR="00687F48">
        <w:fldChar w:fldCharType="end"/>
      </w:r>
      <w:r w:rsidR="00687F48">
        <w:t xml:space="preserve"> и поэтому компоненту, обусловленную явлением электромагнитной индукции не включает.</w:t>
      </w:r>
    </w:p>
    <w:p w:rsidR="007B1C3C" w:rsidRDefault="007B1C3C" w:rsidP="00081D7A">
      <w:r>
        <w:t>Можно ли при выводе волнового уравнения для векторного потенциала обойтись без жонглирования калибровками?</w:t>
      </w:r>
    </w:p>
    <w:p w:rsidR="007B1C3C" w:rsidRDefault="00E1548B" w:rsidP="00081D7A">
      <w:r>
        <w:t xml:space="preserve">Вариант 1. Если в качестве выражения для </w:t>
      </w:r>
      <w:r w:rsidRPr="00E1548B">
        <w:rPr>
          <w:position w:val="-4"/>
        </w:rPr>
        <w:object w:dxaOrig="240" w:dyaOrig="320">
          <v:shape id="_x0000_i1263" type="#_x0000_t75" style="width:11.85pt;height:16.6pt" o:ole="">
            <v:imagedata r:id="rId468" o:title=""/>
          </v:shape>
          <o:OLEObject Type="Embed" ProgID="Equation.DSMT4" ShapeID="_x0000_i1263" DrawAspect="Content" ObjectID="_1620989848" r:id="rId469"/>
        </w:object>
      </w:r>
      <w:r>
        <w:t xml:space="preserve"> использовать выражение, пришедшее из электростатики </w:t>
      </w:r>
      <w:r w:rsidRPr="00E1548B">
        <w:rPr>
          <w:position w:val="-10"/>
        </w:rPr>
        <w:object w:dxaOrig="1320" w:dyaOrig="380">
          <v:shape id="_x0000_i1264" type="#_x0000_t75" style="width:66.05pt;height:18.6pt" o:ole="">
            <v:imagedata r:id="rId470" o:title=""/>
          </v:shape>
          <o:OLEObject Type="Embed" ProgID="Equation.DSMT4" ShapeID="_x0000_i1264" DrawAspect="Content" ObjectID="_1620989849" r:id="rId471"/>
        </w:object>
      </w:r>
      <w:r w:rsidR="00BE57A0">
        <w:t xml:space="preserve">, то в качестве волнового уравнения получается уравнение Пуассона </w:t>
      </w:r>
      <w:r w:rsidR="0038580F" w:rsidRPr="00BE57A0">
        <w:rPr>
          <w:position w:val="-24"/>
        </w:rPr>
        <w:object w:dxaOrig="1520" w:dyaOrig="620">
          <v:shape id="_x0000_i1265" type="#_x0000_t75" style="width:75.95pt;height:31.65pt" o:ole="">
            <v:imagedata r:id="rId472" o:title=""/>
          </v:shape>
          <o:OLEObject Type="Embed" ProgID="Equation.DSMT4" ShapeID="_x0000_i1265" DrawAspect="Content" ObjectID="_1620989850" r:id="rId473"/>
        </w:object>
      </w:r>
      <w:r w:rsidR="00BE57A0">
        <w:t>, однако таким уравнением не получится распространение электромагнитных волн. Поэтому такой вариант непродуктивен</w:t>
      </w:r>
    </w:p>
    <w:p w:rsidR="00BA0C76" w:rsidRDefault="004472F6" w:rsidP="00081D7A">
      <w:r>
        <w:t xml:space="preserve">Вариант 2. Если при выводе уравнения для тока смещения использовать </w:t>
      </w:r>
      <w:r w:rsidRPr="00081D7A">
        <w:rPr>
          <w:position w:val="-24"/>
        </w:rPr>
        <w:object w:dxaOrig="2260" w:dyaOrig="680">
          <v:shape id="_x0000_i1266" type="#_x0000_t75" style="width:113.15pt;height:33.65pt" o:ole="">
            <v:imagedata r:id="rId464" o:title=""/>
          </v:shape>
          <o:OLEObject Type="Embed" ProgID="Equation.DSMT4" ShapeID="_x0000_i1266" DrawAspect="Content" ObjectID="_1620989851" r:id="rId474"/>
        </w:object>
      </w:r>
      <w:r w:rsidR="00BA0C76">
        <w:t>, то</w:t>
      </w:r>
    </w:p>
    <w:p w:rsidR="00BE57A0" w:rsidRDefault="00BA0C76" w:rsidP="00081D7A">
      <w:r w:rsidRPr="007071E6">
        <w:rPr>
          <w:position w:val="-24"/>
        </w:rPr>
        <w:object w:dxaOrig="4740" w:dyaOrig="620">
          <v:shape id="_x0000_i1267" type="#_x0000_t75" style="width:236.95pt;height:31.65pt" o:ole="">
            <v:imagedata r:id="rId475" o:title=""/>
          </v:shape>
          <o:OLEObject Type="Embed" ProgID="Equation.DSMT4" ShapeID="_x0000_i1267" DrawAspect="Content" ObjectID="_1620989852" r:id="rId476"/>
        </w:object>
      </w:r>
    </w:p>
    <w:p w:rsidR="007071E6" w:rsidRDefault="007071E6" w:rsidP="00081D7A">
      <w:r>
        <w:t>Учитывая, что скалярный кулоновский потенциал зависит только лишь от распределения кулоновских зарядов</w:t>
      </w:r>
    </w:p>
    <w:p w:rsidR="007071E6" w:rsidRDefault="007071E6" w:rsidP="00081D7A">
      <w:r w:rsidRPr="007071E6">
        <w:rPr>
          <w:position w:val="-10"/>
        </w:rPr>
        <w:object w:dxaOrig="1300" w:dyaOrig="360">
          <v:shape id="_x0000_i1268" type="#_x0000_t75" style="width:66.05pt;height:18.6pt" o:ole="">
            <v:imagedata r:id="rId477" o:title=""/>
          </v:shape>
          <o:OLEObject Type="Embed" ProgID="Equation.DSMT4" ShapeID="_x0000_i1268" DrawAspect="Content" ObjectID="_1620989853" r:id="rId478"/>
        </w:object>
      </w:r>
      <w:r>
        <w:t xml:space="preserve"> </w:t>
      </w:r>
    </w:p>
    <w:p w:rsidR="007071E6" w:rsidRDefault="00F025B0" w:rsidP="00081D7A">
      <w:r>
        <w:t>для дивергенции вектора электрической индукции, дополняя 4-е уравнение Максвелла, получаем:</w:t>
      </w:r>
    </w:p>
    <w:p w:rsidR="007071E6" w:rsidRDefault="007071E6" w:rsidP="00081D7A">
      <w:r w:rsidRPr="007071E6">
        <w:rPr>
          <w:position w:val="-24"/>
        </w:rPr>
        <w:object w:dxaOrig="3019" w:dyaOrig="620">
          <v:shape id="_x0000_i1269" type="#_x0000_t75" style="width:149.95pt;height:31.65pt" o:ole="">
            <v:imagedata r:id="rId479" o:title=""/>
          </v:shape>
          <o:OLEObject Type="Embed" ProgID="Equation.DSMT4" ShapeID="_x0000_i1269" DrawAspect="Content" ObjectID="_1620989854" r:id="rId480"/>
        </w:object>
      </w:r>
    </w:p>
    <w:p w:rsidR="00BA0C76" w:rsidRDefault="00BA0C76" w:rsidP="00081D7A">
      <w:r>
        <w:t>тогда выражение для дивергенции тока смещения</w:t>
      </w:r>
    </w:p>
    <w:p w:rsidR="00BA0C76" w:rsidRDefault="00736CBD" w:rsidP="00081D7A">
      <w:r w:rsidRPr="00736CBD">
        <w:rPr>
          <w:position w:val="-28"/>
        </w:rPr>
        <w:object w:dxaOrig="4500" w:dyaOrig="680">
          <v:shape id="_x0000_i1270" type="#_x0000_t75" style="width:223.5pt;height:33.65pt" o:ole="">
            <v:imagedata r:id="rId481" o:title=""/>
          </v:shape>
          <o:OLEObject Type="Embed" ProgID="Equation.DSMT4" ShapeID="_x0000_i1270" DrawAspect="Content" ObjectID="_1620989855" r:id="rId482"/>
        </w:object>
      </w:r>
    </w:p>
    <w:p w:rsidR="00736CBD" w:rsidRDefault="00736CBD" w:rsidP="00081D7A">
      <w:r>
        <w:t xml:space="preserve">откуда </w:t>
      </w:r>
    </w:p>
    <w:p w:rsidR="00736CBD" w:rsidRDefault="00736CBD" w:rsidP="00081D7A">
      <w:r w:rsidRPr="00736CBD">
        <w:rPr>
          <w:position w:val="-28"/>
        </w:rPr>
        <w:object w:dxaOrig="2760" w:dyaOrig="680">
          <v:shape id="_x0000_i1271" type="#_x0000_t75" style="width:137.25pt;height:33.65pt" o:ole="">
            <v:imagedata r:id="rId483" o:title=""/>
          </v:shape>
          <o:OLEObject Type="Embed" ProgID="Equation.DSMT4" ShapeID="_x0000_i1271" DrawAspect="Content" ObjectID="_1620989856" r:id="rId484"/>
        </w:object>
      </w:r>
    </w:p>
    <w:p w:rsidR="002F5852" w:rsidRDefault="002F5852" w:rsidP="00081D7A">
      <w:r>
        <w:t>тогда первое уравнение Максвелла принимает вид</w:t>
      </w:r>
    </w:p>
    <w:p w:rsidR="002F5852" w:rsidRDefault="002F5852" w:rsidP="00081D7A">
      <w:r w:rsidRPr="001C2CD3">
        <w:rPr>
          <w:position w:val="-24"/>
        </w:rPr>
        <w:object w:dxaOrig="3300" w:dyaOrig="680">
          <v:shape id="_x0000_i1272" type="#_x0000_t75" style="width:164.95pt;height:33.65pt" o:ole="">
            <v:imagedata r:id="rId485" o:title=""/>
          </v:shape>
          <o:OLEObject Type="Embed" ProgID="Equation.DSMT4" ShapeID="_x0000_i1272" DrawAspect="Content" ObjectID="_1620989857" r:id="rId486"/>
        </w:object>
      </w:r>
    </w:p>
    <w:p w:rsidR="002F5852" w:rsidRDefault="002F5852" w:rsidP="00081D7A">
      <w:r>
        <w:t xml:space="preserve">подставляя выражение для электрического поля через потенциалы </w:t>
      </w:r>
    </w:p>
    <w:p w:rsidR="002F5852" w:rsidRDefault="00FB12CB" w:rsidP="00081D7A">
      <w:r w:rsidRPr="001C2CD3">
        <w:rPr>
          <w:position w:val="-24"/>
        </w:rPr>
        <w:object w:dxaOrig="2700" w:dyaOrig="620">
          <v:shape id="_x0000_i1273" type="#_x0000_t75" style="width:134.9pt;height:31.65pt" o:ole="">
            <v:imagedata r:id="rId487" o:title=""/>
          </v:shape>
          <o:OLEObject Type="Embed" ProgID="Equation.DSMT4" ShapeID="_x0000_i1273" DrawAspect="Content" ObjectID="_1620989858" r:id="rId488"/>
        </w:object>
      </w:r>
    </w:p>
    <w:p w:rsidR="00FB12CB" w:rsidRDefault="00FB12CB" w:rsidP="00081D7A">
      <w:r>
        <w:t xml:space="preserve">Далее </w:t>
      </w:r>
    </w:p>
    <w:p w:rsidR="00FB12CB" w:rsidRDefault="00FB12CB" w:rsidP="00081D7A">
      <w:r w:rsidRPr="001C2CD3">
        <w:rPr>
          <w:position w:val="-24"/>
        </w:rPr>
        <w:object w:dxaOrig="6100" w:dyaOrig="620">
          <v:shape id="_x0000_i1274" type="#_x0000_t75" style="width:305.4pt;height:31.65pt" o:ole="">
            <v:imagedata r:id="rId489" o:title=""/>
          </v:shape>
          <o:OLEObject Type="Embed" ProgID="Equation.DSMT4" ShapeID="_x0000_i1274" DrawAspect="Content" ObjectID="_1620989859" r:id="rId490"/>
        </w:object>
      </w:r>
      <w:r>
        <w:t xml:space="preserve"> </w:t>
      </w:r>
    </w:p>
    <w:p w:rsidR="00FB12CB" w:rsidRDefault="00FB12CB" w:rsidP="00081D7A">
      <w:r>
        <w:t xml:space="preserve">подставляя соотношение между потенциалами соответствующее калибровке Лоренца </w:t>
      </w:r>
      <w:r w:rsidRPr="00EF2D5A">
        <w:rPr>
          <w:position w:val="-24"/>
        </w:rPr>
        <w:object w:dxaOrig="1640" w:dyaOrig="620">
          <v:shape id="_x0000_i1275" type="#_x0000_t75" style="width:81.9pt;height:31.65pt" o:ole="">
            <v:imagedata r:id="rId460" o:title=""/>
          </v:shape>
          <o:OLEObject Type="Embed" ProgID="Equation.DSMT4" ShapeID="_x0000_i1275" DrawAspect="Content" ObjectID="_1620989860" r:id="rId491"/>
        </w:object>
      </w:r>
    </w:p>
    <w:p w:rsidR="00FB12CB" w:rsidRDefault="00FB12CB" w:rsidP="00081D7A">
      <w:r>
        <w:t>опять приходим к уравнению Пуассона</w:t>
      </w:r>
    </w:p>
    <w:p w:rsidR="00FB12CB" w:rsidRDefault="0038580F" w:rsidP="00081D7A">
      <w:r w:rsidRPr="00BE57A0">
        <w:rPr>
          <w:position w:val="-24"/>
        </w:rPr>
        <w:object w:dxaOrig="1520" w:dyaOrig="620">
          <v:shape id="_x0000_i1276" type="#_x0000_t75" style="width:75.95pt;height:31.65pt" o:ole="">
            <v:imagedata r:id="rId472" o:title=""/>
          </v:shape>
          <o:OLEObject Type="Embed" ProgID="Equation.DSMT4" ShapeID="_x0000_i1276" DrawAspect="Content" ObjectID="_1620989861" r:id="rId492"/>
        </w:object>
      </w:r>
    </w:p>
    <w:p w:rsidR="00E77193" w:rsidRDefault="00E77193" w:rsidP="00081D7A">
      <w:r>
        <w:t>Таким образом показывается, что классическая электродинамика не содержит корректного вывода волнового уравнения Даламбера.</w:t>
      </w:r>
    </w:p>
    <w:p w:rsidR="00B477BB" w:rsidRDefault="00B477BB" w:rsidP="00081D7A">
      <w:r>
        <w:lastRenderedPageBreak/>
        <w:t>В классическом выводе волнового уравнения Даламбера есть ещё один спорный формально-математический момент, на который следует обратить внимание.</w:t>
      </w:r>
    </w:p>
    <w:p w:rsidR="00B477BB" w:rsidRDefault="00E94B88" w:rsidP="00081D7A">
      <w:r>
        <w:t>Выражение электрического поля через потенциалы в виде</w:t>
      </w:r>
      <w:r w:rsidR="00B477BB">
        <w:t xml:space="preserve"> </w:t>
      </w:r>
      <w:r w:rsidR="00B477BB" w:rsidRPr="00081D7A">
        <w:rPr>
          <w:position w:val="-24"/>
        </w:rPr>
        <w:object w:dxaOrig="2260" w:dyaOrig="680">
          <v:shape id="_x0000_i1277" type="#_x0000_t75" style="width:113.15pt;height:33.65pt" o:ole="">
            <v:imagedata r:id="rId464" o:title=""/>
          </v:shape>
          <o:OLEObject Type="Embed" ProgID="Equation.DSMT4" ShapeID="_x0000_i1277" DrawAspect="Content" ObjectID="_1620989862" r:id="rId493"/>
        </w:object>
      </w:r>
      <w:r w:rsidR="00B477BB">
        <w:t xml:space="preserve">получено исходя из второго уравнения Максвелла </w:t>
      </w:r>
      <w:r w:rsidR="00B477BB" w:rsidRPr="00B477BB">
        <w:rPr>
          <w:position w:val="-34"/>
        </w:rPr>
        <w:object w:dxaOrig="3159" w:dyaOrig="800">
          <v:shape id="_x0000_i1278" type="#_x0000_t75" style="width:157.45pt;height:39.95pt" o:ole="">
            <v:imagedata r:id="rId494" o:title=""/>
          </v:shape>
          <o:OLEObject Type="Embed" ProgID="Equation.DSMT4" ShapeID="_x0000_i1278" DrawAspect="Content" ObjectID="_1620989863" r:id="rId495"/>
        </w:object>
      </w:r>
      <w:r w:rsidR="00B477BB">
        <w:t xml:space="preserve"> обобщающего опыты электромагнитной индукции Фарадея. </w:t>
      </w:r>
    </w:p>
    <w:p w:rsidR="00B477BB" w:rsidRDefault="00E94B88" w:rsidP="00081D7A">
      <w:r>
        <w:t>Однако в</w:t>
      </w:r>
      <w:r w:rsidR="00B477BB">
        <w:t xml:space="preserve"> процессе вывода волнового уравнения Даламбера </w:t>
      </w:r>
      <w:r>
        <w:t>к этому выражению применяется формально математическая операция взятия дивергенции, - с целью приравнять полученную таким формальным способом математическую величину с дивергенцией электрической индукции из 4 уравнения Максвелла.</w:t>
      </w:r>
    </w:p>
    <w:p w:rsidR="00E94B88" w:rsidRDefault="00E94B88" w:rsidP="00081D7A">
      <w:r>
        <w:t xml:space="preserve">И здесь возникает вопрос: если физический смысл уравнения электростатики </w:t>
      </w:r>
      <w:r w:rsidRPr="004C4D1F">
        <w:rPr>
          <w:position w:val="-10"/>
        </w:rPr>
        <w:object w:dxaOrig="1240" w:dyaOrig="380">
          <v:shape id="_x0000_i1279" type="#_x0000_t75" style="width:62.1pt;height:18.6pt" o:ole="">
            <v:imagedata r:id="rId448" o:title=""/>
          </v:shape>
          <o:OLEObject Type="Embed" ProgID="Equation.DSMT4" ShapeID="_x0000_i1279" DrawAspect="Content" ObjectID="_1620989864" r:id="rId496"/>
        </w:object>
      </w:r>
      <w:r>
        <w:t xml:space="preserve">вполне очевиден, то какой физический смысл имеет </w:t>
      </w:r>
      <w:r w:rsidR="006352ED">
        <w:t>выражение</w:t>
      </w:r>
      <w:r>
        <w:t xml:space="preserve"> </w:t>
      </w:r>
      <w:r w:rsidRPr="00E94B88">
        <w:rPr>
          <w:position w:val="-34"/>
        </w:rPr>
        <w:object w:dxaOrig="3120" w:dyaOrig="800">
          <v:shape id="_x0000_i1280" type="#_x0000_t75" style="width:155.85pt;height:39.95pt" o:ole="">
            <v:imagedata r:id="rId497" o:title=""/>
          </v:shape>
          <o:OLEObject Type="Embed" ProgID="Equation.DSMT4" ShapeID="_x0000_i1280" DrawAspect="Content" ObjectID="_1620989865" r:id="rId498"/>
        </w:object>
      </w:r>
      <w:r w:rsidR="006352ED">
        <w:t>?</w:t>
      </w:r>
    </w:p>
    <w:p w:rsidR="006352ED" w:rsidRDefault="006352ED" w:rsidP="00081D7A">
      <w:r>
        <w:t>Какую физическую ситуацию оно отражает?</w:t>
      </w:r>
    </w:p>
    <w:p w:rsidR="006352ED" w:rsidRDefault="006352ED" w:rsidP="00081D7A">
      <w:r>
        <w:t>В каком физическом эксперименте электромагнитная индукция Фарадея приводит к появлению дивергенции электрического поля?</w:t>
      </w:r>
    </w:p>
    <w:p w:rsidR="009B1383" w:rsidRPr="00C2397A" w:rsidRDefault="009B1383" w:rsidP="009B1383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при выводе формулы для векторного потенциала в калибровке Лоренца</w:t>
      </w:r>
    </w:p>
    <w:p w:rsidR="00846B7A" w:rsidRDefault="00FA1800" w:rsidP="00FC1318">
      <w:r>
        <w:t>Зададимся теперь вопросом, а соответствует ли поле векторного потенциала создаваемое движущимся равномерно и прямолинейно зарядом</w:t>
      </w:r>
      <w:r w:rsidR="0022010C">
        <w:t>, рассчитанное в соответствии с</w:t>
      </w:r>
    </w:p>
    <w:p w:rsidR="00846B7A" w:rsidRPr="00B15E43" w:rsidRDefault="0022010C" w:rsidP="0022010C">
      <w:pPr>
        <w:pStyle w:val="MTDisplayEquation"/>
      </w:pPr>
      <w:r>
        <w:tab/>
      </w:r>
      <w:r w:rsidR="0069095F" w:rsidRPr="0022010C">
        <w:rPr>
          <w:position w:val="-24"/>
        </w:rPr>
        <w:object w:dxaOrig="3080" w:dyaOrig="960">
          <v:shape id="_x0000_i1281" type="#_x0000_t75" style="width:154.3pt;height:47.85pt" o:ole="">
            <v:imagedata r:id="rId499" o:title=""/>
          </v:shape>
          <o:OLEObject Type="Embed" ProgID="Equation.DSMT4" ShapeID="_x0000_i1281" DrawAspect="Content" ObjectID="_1620989866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56684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9</w:instrText>
        </w:r>
      </w:fldSimple>
      <w:r>
        <w:instrText>)</w:instrText>
      </w:r>
      <w:bookmarkEnd w:id="29"/>
      <w:r>
        <w:fldChar w:fldCharType="end"/>
      </w:r>
    </w:p>
    <w:p w:rsidR="00C50173" w:rsidRDefault="0022010C" w:rsidP="00CE3FFC">
      <w:r>
        <w:t xml:space="preserve">калибровке Лоренца? Для этого </w:t>
      </w:r>
      <w:r w:rsidR="00C441D5">
        <w:t>проследим</w:t>
      </w:r>
      <w:r>
        <w:t xml:space="preserve"> за</w:t>
      </w:r>
      <w:r w:rsidR="00C441D5">
        <w:t xml:space="preserve"> выкладками</w:t>
      </w:r>
      <w:r>
        <w:t xml:space="preserve"> </w:t>
      </w:r>
      <w:sdt>
        <w:sdtPr>
          <w:id w:val="1538457585"/>
          <w:citation/>
        </w:sdtPr>
        <w:sdtContent>
          <w:r w:rsidR="00023E7B">
            <w:fldChar w:fldCharType="begin"/>
          </w:r>
          <w:r w:rsidR="00023E7B">
            <w:instrText xml:space="preserve"> CITATION Там57 \l 1049 </w:instrText>
          </w:r>
          <w:r w:rsidR="00023E7B">
            <w:fldChar w:fldCharType="separate"/>
          </w:r>
          <w:r w:rsidR="003F5897">
            <w:rPr>
              <w:noProof/>
            </w:rPr>
            <w:t>(Тамм, 1957)</w:t>
          </w:r>
          <w:r w:rsidR="00023E7B">
            <w:fldChar w:fldCharType="end"/>
          </w:r>
        </w:sdtContent>
      </w:sdt>
      <w:r w:rsidR="00023E7B">
        <w:t xml:space="preserve"> §</w:t>
      </w:r>
      <w:r w:rsidR="00C441D5">
        <w:t xml:space="preserve">96, в котором он ищет выражение для дивергенции от </w:t>
      </w:r>
      <w:r w:rsidR="00C441D5">
        <w:fldChar w:fldCharType="begin"/>
      </w:r>
      <w:r w:rsidR="00C441D5">
        <w:instrText xml:space="preserve"> GOTOBUTTON ZEqnNum566841  \* MERGEFORMAT </w:instrText>
      </w:r>
      <w:fldSimple w:instr=" REF ZEqnNum566841 \* Charformat \! \* MERGEFORMAT ">
        <w:r w:rsidR="003F5897">
          <w:instrText>(1.59)</w:instrText>
        </w:r>
      </w:fldSimple>
      <w:r w:rsidR="00C441D5">
        <w:fldChar w:fldCharType="end"/>
      </w:r>
    </w:p>
    <w:p w:rsidR="00C441D5" w:rsidRDefault="00335F8F" w:rsidP="00335F8F">
      <w:pPr>
        <w:pStyle w:val="MTDisplayEquation"/>
      </w:pPr>
      <w:r>
        <w:tab/>
      </w:r>
      <w:r w:rsidR="0069095F" w:rsidRPr="00335F8F">
        <w:rPr>
          <w:position w:val="-24"/>
        </w:rPr>
        <w:object w:dxaOrig="7140" w:dyaOrig="960">
          <v:shape id="_x0000_i1282" type="#_x0000_t75" style="width:356.85pt;height:47.85pt" o:ole="">
            <v:imagedata r:id="rId501" o:title=""/>
          </v:shape>
          <o:OLEObject Type="Embed" ProgID="Equation.DSMT4" ShapeID="_x0000_i1282" DrawAspect="Content" ObjectID="_1620989867" r:id="rId5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395913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0</w:instrText>
        </w:r>
      </w:fldSimple>
      <w:r>
        <w:instrText>)</w:instrText>
      </w:r>
      <w:bookmarkEnd w:id="30"/>
      <w:r>
        <w:fldChar w:fldCharType="end"/>
      </w:r>
    </w:p>
    <w:p w:rsidR="00335F8F" w:rsidRDefault="009455CA" w:rsidP="00335F8F">
      <w:proofErr w:type="spellStart"/>
      <w:r>
        <w:rPr>
          <w:lang w:val="en-US"/>
        </w:rPr>
        <w:t>Применяя</w:t>
      </w:r>
      <w:proofErr w:type="spellEnd"/>
      <w:r w:rsidR="00DB0AC1">
        <w:rPr>
          <w:lang w:val="en-US"/>
        </w:rPr>
        <w:t xml:space="preserve"> </w:t>
      </w:r>
      <w:r w:rsidR="00335F8F" w:rsidRPr="008E0A6B">
        <w:t>уравнение векторного анали</w:t>
      </w:r>
      <w:r w:rsidR="00335F8F">
        <w:t>з</w:t>
      </w:r>
      <w:r w:rsidR="00335F8F" w:rsidRPr="008E0A6B">
        <w:t>а</w:t>
      </w:r>
      <w:r w:rsidR="00335F8F">
        <w:t xml:space="preserve"> </w:t>
      </w:r>
      <w:r w:rsidR="00335F8F" w:rsidRPr="00587D0E">
        <w:rPr>
          <w:position w:val="-18"/>
        </w:rPr>
        <w:object w:dxaOrig="3180" w:dyaOrig="480">
          <v:shape id="_x0000_i1283" type="#_x0000_t75" style="width:159.05pt;height:24.15pt" o:ole="">
            <v:imagedata r:id="rId341" o:title=""/>
          </v:shape>
          <o:OLEObject Type="Embed" ProgID="Equation.DSMT4" ShapeID="_x0000_i1283" DrawAspect="Content" ObjectID="_1620989868" r:id="rId503"/>
        </w:object>
      </w:r>
    </w:p>
    <w:p w:rsidR="00DC0A8A" w:rsidRDefault="00DC0A8A" w:rsidP="00335F8F">
      <w:r w:rsidRPr="00DC0A8A">
        <w:rPr>
          <w:position w:val="-28"/>
        </w:rPr>
        <w:object w:dxaOrig="7360" w:dyaOrig="999">
          <v:shape id="_x0000_i1284" type="#_x0000_t75" style="width:367.5pt;height:49.45pt" o:ole="">
            <v:imagedata r:id="rId504" o:title=""/>
          </v:shape>
          <o:OLEObject Type="Embed" ProgID="Equation.DSMT4" ShapeID="_x0000_i1284" DrawAspect="Content" ObjectID="_1620989869" r:id="rId505"/>
        </w:object>
      </w:r>
    </w:p>
    <w:p w:rsidR="00DB0AC1" w:rsidRDefault="00DB0AC1" w:rsidP="00DB0AC1">
      <w:r>
        <w:lastRenderedPageBreak/>
        <w:t xml:space="preserve">Так как аргумент вектора </w:t>
      </w:r>
      <w:r w:rsidRPr="00DB0AC1">
        <w:rPr>
          <w:position w:val="-10"/>
        </w:rPr>
        <w:object w:dxaOrig="200" w:dyaOrig="380">
          <v:shape id="_x0000_i1285" type="#_x0000_t75" style="width:9.9pt;height:18.6pt" o:ole="">
            <v:imagedata r:id="rId506" o:title=""/>
          </v:shape>
          <o:OLEObject Type="Embed" ProgID="Equation.DSMT4" ShapeID="_x0000_i1285" DrawAspect="Content" ObjectID="_1620989870" r:id="rId507"/>
        </w:object>
      </w:r>
      <w:r>
        <w:t xml:space="preserve"> </w:t>
      </w:r>
      <w:r w:rsidRPr="00DB0AC1">
        <w:t xml:space="preserve">зависит от </w:t>
      </w:r>
      <w:r w:rsidRPr="00DB0AC1">
        <w:rPr>
          <w:position w:val="-10"/>
        </w:rPr>
        <w:object w:dxaOrig="620" w:dyaOrig="260">
          <v:shape id="_x0000_i1286" type="#_x0000_t75" style="width:31.65pt;height:11.85pt" o:ole="">
            <v:imagedata r:id="rId508" o:title=""/>
          </v:shape>
          <o:OLEObject Type="Embed" ProgID="Equation.DSMT4" ShapeID="_x0000_i1286" DrawAspect="Content" ObjectID="_1620989871" r:id="rId509"/>
        </w:object>
      </w:r>
      <w:r>
        <w:t xml:space="preserve"> только через посредством эффективного времени </w:t>
      </w:r>
      <w:r w:rsidR="00F87E08" w:rsidRPr="00DB0AC1">
        <w:rPr>
          <w:position w:val="-24"/>
          <w:lang w:val="en-US"/>
        </w:rPr>
        <w:object w:dxaOrig="940" w:dyaOrig="620">
          <v:shape id="_x0000_i1287" type="#_x0000_t75" style="width:47.1pt;height:31.65pt" o:ole="">
            <v:imagedata r:id="rId510" o:title=""/>
          </v:shape>
          <o:OLEObject Type="Embed" ProgID="Equation.DSMT4" ShapeID="_x0000_i1287" DrawAspect="Content" ObjectID="_1620989872" r:id="rId511"/>
        </w:object>
      </w:r>
      <w:r w:rsidRPr="00DB0AC1">
        <w:t xml:space="preserve">, то </w:t>
      </w:r>
    </w:p>
    <w:p w:rsidR="00DB0AC1" w:rsidRDefault="00F87E08" w:rsidP="00DB0AC1">
      <w:r w:rsidRPr="009A707E">
        <w:rPr>
          <w:position w:val="-28"/>
        </w:rPr>
        <w:object w:dxaOrig="8660" w:dyaOrig="720">
          <v:shape id="_x0000_i1288" type="#_x0000_t75" style="width:433.6pt;height:36pt" o:ole="">
            <v:imagedata r:id="rId512" o:title=""/>
          </v:shape>
          <o:OLEObject Type="Embed" ProgID="Equation.DSMT4" ShapeID="_x0000_i1288" DrawAspect="Content" ObjectID="_1620989873" r:id="rId513"/>
        </w:object>
      </w:r>
    </w:p>
    <w:p w:rsidR="004D53C0" w:rsidRDefault="00FA68D0" w:rsidP="00DB0AC1">
      <w:pPr>
        <w:rPr>
          <w:lang w:val="en-US"/>
        </w:rPr>
      </w:pPr>
      <w:proofErr w:type="spellStart"/>
      <w:r>
        <w:rPr>
          <w:lang w:val="en-US"/>
        </w:rPr>
        <w:t>Окончательно</w:t>
      </w:r>
      <w:proofErr w:type="spellEnd"/>
    </w:p>
    <w:p w:rsidR="004D53C0" w:rsidRDefault="00685170" w:rsidP="00DB0AC1">
      <w:r w:rsidRPr="009A707E">
        <w:rPr>
          <w:position w:val="-24"/>
        </w:rPr>
        <w:object w:dxaOrig="2840" w:dyaOrig="680">
          <v:shape id="_x0000_i1289" type="#_x0000_t75" style="width:141.65pt;height:33.65pt" o:ole="">
            <v:imagedata r:id="rId514" o:title=""/>
          </v:shape>
          <o:OLEObject Type="Embed" ProgID="Equation.DSMT4" ShapeID="_x0000_i1289" DrawAspect="Content" ObjectID="_1620989874" r:id="rId515"/>
        </w:object>
      </w:r>
    </w:p>
    <w:p w:rsidR="00685170" w:rsidRDefault="006F30B5" w:rsidP="00DB0AC1">
      <w:r w:rsidRPr="000F0A0B">
        <w:t xml:space="preserve">С другой </w:t>
      </w:r>
      <w:r>
        <w:t xml:space="preserve">стороны, очевидно, что </w:t>
      </w:r>
    </w:p>
    <w:p w:rsidR="006F30B5" w:rsidRDefault="00723CD5" w:rsidP="00DB0AC1">
      <w:r w:rsidRPr="00723CD5">
        <w:rPr>
          <w:position w:val="-34"/>
        </w:rPr>
        <w:object w:dxaOrig="3739" w:dyaOrig="800">
          <v:shape id="_x0000_i1290" type="#_x0000_t75" style="width:187.5pt;height:39.95pt" o:ole="">
            <v:imagedata r:id="rId516" o:title=""/>
          </v:shape>
          <o:OLEObject Type="Embed" ProgID="Equation.DSMT4" ShapeID="_x0000_i1290" DrawAspect="Content" ObjectID="_1620989875" r:id="rId517"/>
        </w:object>
      </w:r>
    </w:p>
    <w:p w:rsidR="001C43A8" w:rsidRDefault="00723CD5" w:rsidP="001C43A8">
      <w:r>
        <w:t xml:space="preserve">где </w:t>
      </w:r>
      <w:r w:rsidRPr="00723CD5">
        <w:rPr>
          <w:position w:val="-14"/>
        </w:rPr>
        <w:object w:dxaOrig="520" w:dyaOrig="380">
          <v:shape id="_x0000_i1291" type="#_x0000_t75" style="width:26.1pt;height:18.6pt" o:ole="">
            <v:imagedata r:id="rId518" o:title=""/>
          </v:shape>
          <o:OLEObject Type="Embed" ProgID="Equation.DSMT4" ShapeID="_x0000_i1291" DrawAspect="Content" ObjectID="_1620989876" r:id="rId519"/>
        </w:object>
      </w:r>
      <w:r>
        <w:t xml:space="preserve"> и </w:t>
      </w:r>
      <w:r w:rsidR="00FC6290" w:rsidRPr="00FC6290">
        <w:rPr>
          <w:position w:val="-6"/>
        </w:rPr>
        <w:object w:dxaOrig="300" w:dyaOrig="279">
          <v:shape id="_x0000_i1292" type="#_x0000_t75" style="width:15.05pt;height:13.45pt" o:ole="">
            <v:imagedata r:id="rId520" o:title=""/>
          </v:shape>
          <o:OLEObject Type="Embed" ProgID="Equation.DSMT4" ShapeID="_x0000_i1292" DrawAspect="Content" ObjectID="_1620989877" r:id="rId521"/>
        </w:object>
      </w:r>
      <w:r>
        <w:t xml:space="preserve"> </w:t>
      </w:r>
      <w:r w:rsidR="00FC6290">
        <w:t xml:space="preserve">в отличие от </w:t>
      </w:r>
      <w:r w:rsidR="00FC6290" w:rsidRPr="00FC6290">
        <w:rPr>
          <w:position w:val="-12"/>
        </w:rPr>
        <w:object w:dxaOrig="440" w:dyaOrig="360">
          <v:shape id="_x0000_i1293" type="#_x0000_t75" style="width:22.55pt;height:18.6pt" o:ole="">
            <v:imagedata r:id="rId522" o:title=""/>
          </v:shape>
          <o:OLEObject Type="Embed" ProgID="Equation.DSMT4" ShapeID="_x0000_i1293" DrawAspect="Content" ObjectID="_1620989878" r:id="rId523"/>
        </w:object>
      </w:r>
      <w:r w:rsidR="00FC6290">
        <w:t xml:space="preserve"> и </w:t>
      </w:r>
      <w:r w:rsidR="00FC6290" w:rsidRPr="00FC6290">
        <w:rPr>
          <w:position w:val="-6"/>
        </w:rPr>
        <w:object w:dxaOrig="240" w:dyaOrig="279">
          <v:shape id="_x0000_i1294" type="#_x0000_t75" style="width:11.85pt;height:13.45pt" o:ole="">
            <v:imagedata r:id="rId524" o:title=""/>
          </v:shape>
          <o:OLEObject Type="Embed" ProgID="Equation.DSMT4" ShapeID="_x0000_i1294" DrawAspect="Content" ObjectID="_1620989879" r:id="rId525"/>
        </w:object>
      </w:r>
      <w:r w:rsidR="00FC6290">
        <w:t xml:space="preserve"> </w:t>
      </w:r>
      <w:r w:rsidR="000B022F">
        <w:t xml:space="preserve">означает дифференцирование по координатам истока </w:t>
      </w:r>
      <w:r w:rsidR="000B022F" w:rsidRPr="00FC6290">
        <w:rPr>
          <w:position w:val="-10"/>
        </w:rPr>
        <w:object w:dxaOrig="820" w:dyaOrig="320">
          <v:shape id="_x0000_i1295" type="#_x0000_t75" style="width:41.15pt;height:16.6pt" o:ole="">
            <v:imagedata r:id="rId526" o:title=""/>
          </v:shape>
          <o:OLEObject Type="Embed" ProgID="Equation.DSMT4" ShapeID="_x0000_i1295" DrawAspect="Content" ObjectID="_1620989880" r:id="rId527"/>
        </w:object>
      </w:r>
      <w:r w:rsidR="001C43A8">
        <w:t>.</w:t>
      </w:r>
      <w:r w:rsidR="001C43A8" w:rsidRPr="001C43A8">
        <w:t xml:space="preserve"> </w:t>
      </w:r>
      <w:r w:rsidR="001C43A8">
        <w:t>После преобразований</w:t>
      </w:r>
    </w:p>
    <w:p w:rsidR="00723CD5" w:rsidRDefault="001C43A8" w:rsidP="00DB0AC1">
      <w:r w:rsidRPr="009A707E">
        <w:rPr>
          <w:position w:val="-24"/>
        </w:rPr>
        <w:object w:dxaOrig="4860" w:dyaOrig="680">
          <v:shape id="_x0000_i1296" type="#_x0000_t75" style="width:242.9pt;height:33.65pt" o:ole="">
            <v:imagedata r:id="rId528" o:title=""/>
          </v:shape>
          <o:OLEObject Type="Embed" ProgID="Equation.DSMT4" ShapeID="_x0000_i1296" DrawAspect="Content" ObjectID="_1620989881" r:id="rId529"/>
        </w:object>
      </w:r>
    </w:p>
    <w:p w:rsidR="000B022F" w:rsidRDefault="001D3681" w:rsidP="00DB0AC1">
      <w:r>
        <w:t xml:space="preserve">Приняв во внимание, что уравнение </w:t>
      </w:r>
      <w:r w:rsidR="00D620EE" w:rsidRPr="001D3681">
        <w:rPr>
          <w:position w:val="-14"/>
        </w:rPr>
        <w:object w:dxaOrig="2840" w:dyaOrig="400">
          <v:shape id="_x0000_i1297" type="#_x0000_t75" style="width:141.65pt;height:19.4pt" o:ole="">
            <v:imagedata r:id="rId530" o:title=""/>
          </v:shape>
          <o:OLEObject Type="Embed" ProgID="Equation.DSMT4" ShapeID="_x0000_i1297" DrawAspect="Content" ObjectID="_1620989882" r:id="rId531"/>
        </w:object>
      </w:r>
      <w:r>
        <w:t xml:space="preserve"> </w:t>
      </w:r>
      <w:r w:rsidR="00D620EE">
        <w:t xml:space="preserve">в теперешних обозначениях принимает вид </w:t>
      </w:r>
      <w:r w:rsidR="00D620EE" w:rsidRPr="00D620EE">
        <w:rPr>
          <w:position w:val="-14"/>
        </w:rPr>
        <w:object w:dxaOrig="1980" w:dyaOrig="400">
          <v:shape id="_x0000_i1298" type="#_x0000_t75" style="width:98.9pt;height:19.4pt" o:ole="">
            <v:imagedata r:id="rId532" o:title=""/>
          </v:shape>
          <o:OLEObject Type="Embed" ProgID="Equation.DSMT4" ShapeID="_x0000_i1298" DrawAspect="Content" ObjectID="_1620989883" r:id="rId533"/>
        </w:object>
      </w:r>
      <w:r w:rsidR="00D620EE">
        <w:t xml:space="preserve"> и сравнивая выражения для </w:t>
      </w:r>
      <w:r w:rsidR="00D620EE" w:rsidRPr="00D620EE">
        <w:rPr>
          <w:position w:val="-24"/>
        </w:rPr>
        <w:object w:dxaOrig="700" w:dyaOrig="680">
          <v:shape id="_x0000_i1299" type="#_x0000_t75" style="width:34.4pt;height:33.65pt" o:ole="">
            <v:imagedata r:id="rId534" o:title=""/>
          </v:shape>
          <o:OLEObject Type="Embed" ProgID="Equation.DSMT4" ShapeID="_x0000_i1299" DrawAspect="Content" ObjectID="_1620989884" r:id="rId535"/>
        </w:object>
      </w:r>
      <w:r w:rsidR="00D620EE">
        <w:t xml:space="preserve">и </w:t>
      </w:r>
      <w:r w:rsidR="00D620EE" w:rsidRPr="00D620EE">
        <w:rPr>
          <w:position w:val="-24"/>
        </w:rPr>
        <w:object w:dxaOrig="780" w:dyaOrig="680">
          <v:shape id="_x0000_i1300" type="#_x0000_t75" style="width:39.55pt;height:33.65pt" o:ole="">
            <v:imagedata r:id="rId536" o:title=""/>
          </v:shape>
          <o:OLEObject Type="Embed" ProgID="Equation.DSMT4" ShapeID="_x0000_i1300" DrawAspect="Content" ObjectID="_1620989885" r:id="rId537"/>
        </w:object>
      </w:r>
    </w:p>
    <w:p w:rsidR="00D620EE" w:rsidRDefault="00D620EE" w:rsidP="00DB0AC1">
      <w:r w:rsidRPr="00D620EE">
        <w:rPr>
          <w:position w:val="-24"/>
        </w:rPr>
        <w:object w:dxaOrig="3560" w:dyaOrig="680">
          <v:shape id="_x0000_i1301" type="#_x0000_t75" style="width:177.65pt;height:33.65pt" o:ole="">
            <v:imagedata r:id="rId538" o:title=""/>
          </v:shape>
          <o:OLEObject Type="Embed" ProgID="Equation.DSMT4" ShapeID="_x0000_i1301" DrawAspect="Content" ObjectID="_1620989886" r:id="rId539"/>
        </w:object>
      </w:r>
    </w:p>
    <w:p w:rsidR="00D620EE" w:rsidRPr="009B2B75" w:rsidRDefault="00D620EE" w:rsidP="00DB0AC1">
      <w:r>
        <w:t>Стало</w:t>
      </w:r>
      <w:r w:rsidRPr="009B2B75">
        <w:t xml:space="preserve"> </w:t>
      </w:r>
      <w:r>
        <w:t>быть</w:t>
      </w:r>
      <w:r w:rsidR="009B2B75" w:rsidRPr="009B2B75">
        <w:t xml:space="preserve"> </w:t>
      </w:r>
      <w:r w:rsidR="009B2B75">
        <w:t>из</w:t>
      </w:r>
      <w:r w:rsidR="009B2B75" w:rsidRPr="009B2B75">
        <w:t xml:space="preserve"> </w: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GOTOBUTTON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REF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\* </w:instrText>
      </w:r>
      <w:r w:rsidR="009B2B75">
        <w:rPr>
          <w:lang w:val="en-US"/>
        </w:rPr>
        <w:instrText>Charformat</w:instrText>
      </w:r>
      <w:r w:rsidR="009B2B75" w:rsidRPr="009B2B75">
        <w:instrText xml:space="preserve"> \!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separate"/>
      </w:r>
      <w:r w:rsidR="003F5897" w:rsidRPr="003F5897">
        <w:instrText>(1.60)</w:instrText>
      </w:r>
      <w:r w:rsidR="009B2B75">
        <w:rPr>
          <w:lang w:val="en-US"/>
        </w:rPr>
        <w:fldChar w:fldCharType="end"/>
      </w:r>
      <w:r w:rsidR="009B2B75">
        <w:rPr>
          <w:lang w:val="en-US"/>
        </w:rPr>
        <w:fldChar w:fldCharType="end"/>
      </w:r>
      <w:r w:rsidR="009B2B75">
        <w:t xml:space="preserve"> получено Таммом</w:t>
      </w:r>
    </w:p>
    <w:p w:rsidR="00D620EE" w:rsidRDefault="001021F6" w:rsidP="00DB0AC1">
      <w:r w:rsidRPr="00335F8F">
        <w:rPr>
          <w:position w:val="-24"/>
        </w:rPr>
        <w:object w:dxaOrig="6460" w:dyaOrig="960">
          <v:shape id="_x0000_i1302" type="#_x0000_t75" style="width:322.4pt;height:47.85pt" o:ole="">
            <v:imagedata r:id="rId540" o:title=""/>
          </v:shape>
          <o:OLEObject Type="Embed" ProgID="Equation.DSMT4" ShapeID="_x0000_i1302" DrawAspect="Content" ObjectID="_1620989887" r:id="rId541"/>
        </w:object>
      </w:r>
    </w:p>
    <w:p w:rsidR="001021F6" w:rsidRDefault="001021F6" w:rsidP="00DB0AC1">
      <w:r>
        <w:t xml:space="preserve">Первый из этих интегралов может быть преобразован с помощью теоремы Гаусса в интеграл по поверхности </w:t>
      </w:r>
      <w:r w:rsidRPr="001021F6">
        <w:rPr>
          <w:position w:val="-6"/>
        </w:rPr>
        <w:object w:dxaOrig="220" w:dyaOrig="279">
          <v:shape id="_x0000_i1303" type="#_x0000_t75" style="width:11.1pt;height:13.45pt" o:ole="">
            <v:imagedata r:id="rId542" o:title=""/>
          </v:shape>
          <o:OLEObject Type="Embed" ProgID="Equation.DSMT4" ShapeID="_x0000_i1303" DrawAspect="Content" ObjectID="_1620989888" r:id="rId543"/>
        </w:object>
      </w:r>
      <w:r>
        <w:t xml:space="preserve">, охватывающей объём </w:t>
      </w:r>
      <w:r w:rsidRPr="001021F6">
        <w:rPr>
          <w:position w:val="-6"/>
        </w:rPr>
        <w:object w:dxaOrig="300" w:dyaOrig="279">
          <v:shape id="_x0000_i1304" type="#_x0000_t75" style="width:15.05pt;height:13.45pt" o:ole="">
            <v:imagedata r:id="rId544" o:title=""/>
          </v:shape>
          <o:OLEObject Type="Embed" ProgID="Equation.DSMT4" ShapeID="_x0000_i1304" DrawAspect="Content" ObjectID="_1620989889" r:id="rId545"/>
        </w:object>
      </w:r>
      <w:r>
        <w:t xml:space="preserve"> </w:t>
      </w:r>
    </w:p>
    <w:p w:rsidR="001021F6" w:rsidRDefault="001021F6" w:rsidP="00DB0AC1">
      <w:r w:rsidRPr="001021F6">
        <w:rPr>
          <w:position w:val="-24"/>
        </w:rPr>
        <w:object w:dxaOrig="5440" w:dyaOrig="960">
          <v:shape id="_x0000_i1305" type="#_x0000_t75" style="width:271.4pt;height:47.85pt" o:ole="">
            <v:imagedata r:id="rId546" o:title=""/>
          </v:shape>
          <o:OLEObject Type="Embed" ProgID="Equation.DSMT4" ShapeID="_x0000_i1305" DrawAspect="Content" ObjectID="_1620989890" r:id="rId547"/>
        </w:object>
      </w:r>
    </w:p>
    <w:p w:rsidR="001021F6" w:rsidRDefault="001021F6" w:rsidP="00DB0AC1">
      <w:r>
        <w:t xml:space="preserve">Далее Тамм пишет: </w:t>
      </w:r>
      <w:r w:rsidR="006A14FA">
        <w:t>«</w:t>
      </w:r>
      <w:r>
        <w:t>если распространить интегрирование на все бесконечное пространство, то этот интеграл обратится в нуль, если только все электрические токи сосредоточены в конечной области пространства</w:t>
      </w:r>
      <w:r w:rsidR="006A14FA">
        <w:t>»</w:t>
      </w:r>
      <w:r w:rsidR="00885986">
        <w:t xml:space="preserve">. </w:t>
      </w:r>
      <w:r w:rsidR="00DF796B">
        <w:t>Однако</w:t>
      </w:r>
      <w:r w:rsidR="00A34D4B">
        <w:t xml:space="preserve"> аналогичный инт</w:t>
      </w:r>
      <w:r w:rsidR="00BA7C17">
        <w:t>еграл встречается у Тамма в §46 (в</w:t>
      </w:r>
      <w:r w:rsidR="00A34D4B">
        <w:t xml:space="preserve"> данной работе это первое слагаемое выражения </w:t>
      </w:r>
      <w:r w:rsidR="00A34D4B">
        <w:fldChar w:fldCharType="begin"/>
      </w:r>
      <w:r w:rsidR="00A34D4B">
        <w:instrText xml:space="preserve"> GOTOBUTTON ZEqnNum835792  \* MERGEFORMAT </w:instrText>
      </w:r>
      <w:fldSimple w:instr=" REF ZEqnNum835792 \* Charformat \! \* MERGEFORMAT ">
        <w:r w:rsidR="003F5897">
          <w:instrText>(1.48)</w:instrText>
        </w:r>
      </w:fldSimple>
      <w:r w:rsidR="00A34D4B">
        <w:fldChar w:fldCharType="end"/>
      </w:r>
      <w:r w:rsidR="00BA7C17">
        <w:t xml:space="preserve"> ), в котором</w:t>
      </w:r>
      <w:r w:rsidR="00A34D4B">
        <w:t xml:space="preserve"> рассматривая </w:t>
      </w:r>
      <w:proofErr w:type="spellStart"/>
      <w:r w:rsidR="00A34D4B">
        <w:t>пондемоторное</w:t>
      </w:r>
      <w:proofErr w:type="spellEnd"/>
      <w:r w:rsidR="00A34D4B">
        <w:t xml:space="preserve"> </w:t>
      </w:r>
      <w:r w:rsidR="00A34D4B">
        <w:lastRenderedPageBreak/>
        <w:t xml:space="preserve">взаимодействие постоянных токов, Тамм не распространял интегрирование на все бесконечное </w:t>
      </w:r>
      <w:r w:rsidR="007653E6">
        <w:t>пространство</w:t>
      </w:r>
      <w:r w:rsidR="00A34D4B">
        <w:t xml:space="preserve">, а </w:t>
      </w:r>
      <w:r w:rsidR="007653E6">
        <w:t>писал, что «интегрирование должно быть распространено по поверхности всех обтекаемых током проводников».</w:t>
      </w:r>
    </w:p>
    <w:p w:rsidR="002B482C" w:rsidRDefault="00224A70" w:rsidP="00DB0AC1">
      <w:r>
        <w:t>Почему же при попытке учесть запаздывание потенциала</w:t>
      </w:r>
      <w:r w:rsidR="00B95A3D">
        <w:t xml:space="preserve"> для случая переменных токов</w:t>
      </w:r>
      <w:r>
        <w:t xml:space="preserve"> </w:t>
      </w:r>
      <w:r w:rsidR="00B95A3D">
        <w:t xml:space="preserve">Тамм не интегрирует по поверхности </w:t>
      </w:r>
      <w:r w:rsidR="00F26FE4">
        <w:t xml:space="preserve">всех обтекаемых током проводников? </w:t>
      </w:r>
    </w:p>
    <w:p w:rsidR="00224A70" w:rsidRDefault="002B482C" w:rsidP="00DB0AC1">
      <w:r>
        <w:t>В</w:t>
      </w:r>
      <w:r w:rsidR="00F26FE4">
        <w:t xml:space="preserve"> случае переменных токов нормальная составляющая поверхностных токов уже не равна нулю. И поэтому доказательство Тамма о соответствии выражения </w:t>
      </w:r>
      <w:r w:rsidR="00F26FE4">
        <w:fldChar w:fldCharType="begin"/>
      </w:r>
      <w:r w:rsidR="00F26FE4">
        <w:instrText xml:space="preserve"> GOTOBUTTON ZEqnNum566841  \* MERGEFORMAT </w:instrText>
      </w:r>
      <w:fldSimple w:instr=" REF ZEqnNum566841 \* Charformat \! \* MERGEFORMAT ">
        <w:r w:rsidR="003F5897">
          <w:instrText>(1.59)</w:instrText>
        </w:r>
      </w:fldSimple>
      <w:r w:rsidR="00F26FE4">
        <w:fldChar w:fldCharType="end"/>
      </w:r>
      <w:r w:rsidR="00F26FE4">
        <w:t xml:space="preserve"> для </w:t>
      </w:r>
      <w:r w:rsidR="00BF74ED">
        <w:t xml:space="preserve">классического </w:t>
      </w:r>
      <w:r w:rsidR="00F26FE4">
        <w:t xml:space="preserve">векторного потенциала калибровке Лоренца </w:t>
      </w:r>
      <w:r w:rsidR="006B0D8A">
        <w:t>носит сомнительный характер</w:t>
      </w:r>
      <w:r w:rsidR="00F26FE4">
        <w:t>.</w:t>
      </w:r>
    </w:p>
    <w:p w:rsidR="002319E9" w:rsidRPr="00002C52" w:rsidRDefault="00002C52" w:rsidP="00002C52">
      <w:pPr>
        <w:jc w:val="center"/>
        <w:rPr>
          <w:b/>
          <w:sz w:val="36"/>
        </w:rPr>
      </w:pPr>
      <w:r w:rsidRPr="00002C52">
        <w:rPr>
          <w:b/>
          <w:sz w:val="36"/>
        </w:rPr>
        <w:t>Соответствую</w:t>
      </w:r>
      <w:r w:rsidR="002319E9" w:rsidRPr="00002C52">
        <w:rPr>
          <w:b/>
          <w:sz w:val="36"/>
        </w:rPr>
        <w:t>т ли потенциал</w:t>
      </w:r>
      <w:r w:rsidRPr="00002C52">
        <w:rPr>
          <w:b/>
          <w:sz w:val="36"/>
        </w:rPr>
        <w:t>ы</w:t>
      </w:r>
      <w:r w:rsidR="002319E9" w:rsidRPr="00002C52">
        <w:rPr>
          <w:b/>
          <w:sz w:val="36"/>
        </w:rPr>
        <w:t xml:space="preserve"> </w:t>
      </w:r>
      <w:proofErr w:type="spellStart"/>
      <w:r w:rsidR="002319E9" w:rsidRPr="00002C52">
        <w:rPr>
          <w:b/>
          <w:sz w:val="36"/>
        </w:rPr>
        <w:t>Лиенара-Вихерта</w:t>
      </w:r>
      <w:proofErr w:type="spellEnd"/>
      <w:r w:rsidR="002319E9" w:rsidRPr="00002C52">
        <w:rPr>
          <w:b/>
          <w:sz w:val="36"/>
        </w:rPr>
        <w:t xml:space="preserve"> калибровке Лоренца?</w:t>
      </w:r>
    </w:p>
    <w:p w:rsidR="00652A69" w:rsidRDefault="00F97D69" w:rsidP="00002C52">
      <w:r>
        <w:t xml:space="preserve">Чтобы </w:t>
      </w:r>
      <w:r w:rsidR="00DD011F">
        <w:t>проверить сомнение</w:t>
      </w:r>
      <w:r>
        <w:t xml:space="preserve"> о применимости калибровки Лоренца к классическому векторному потенциалу в электродинамике, удобно воспользоваться таким математическим инструментом, как п</w:t>
      </w:r>
      <w:r w:rsidR="00002C52">
        <w:t xml:space="preserve">отенциалы </w:t>
      </w:r>
      <w:proofErr w:type="spellStart"/>
      <w:r w:rsidR="00002C52">
        <w:t>Лиенара-Вихерта</w:t>
      </w:r>
      <w:proofErr w:type="spellEnd"/>
      <w:r>
        <w:t xml:space="preserve">, которые </w:t>
      </w:r>
      <w:r w:rsidR="00002C52">
        <w:t xml:space="preserve">определены как потенциалы поля, создаваемого движущимся </w:t>
      </w:r>
      <w:r w:rsidR="003F5897">
        <w:t>одиночным</w:t>
      </w:r>
      <w:r w:rsidR="002E43C4">
        <w:t xml:space="preserve"> (точечным)</w:t>
      </w:r>
      <w:r w:rsidR="00002C52">
        <w:t xml:space="preserve"> зарядом</w:t>
      </w:r>
      <w:r>
        <w:t xml:space="preserve">. </w:t>
      </w:r>
    </w:p>
    <w:p w:rsidR="00435EA9" w:rsidRDefault="00652A69" w:rsidP="00002C52">
      <w:r>
        <w:t xml:space="preserve">Потенциалы </w:t>
      </w:r>
      <w:proofErr w:type="spellStart"/>
      <w:r>
        <w:t>Лиенара-Вихерта</w:t>
      </w:r>
      <w:proofErr w:type="spellEnd"/>
      <w:r>
        <w:t xml:space="preserve">, как известно </w:t>
      </w:r>
      <w:sdt>
        <w:sdtPr>
          <w:id w:val="1494453822"/>
          <w:citation/>
        </w:sdtPr>
        <w:sdtContent>
          <w:r>
            <w:fldChar w:fldCharType="begin"/>
          </w:r>
          <w:r w:rsidR="001522E8">
            <w:instrText xml:space="preserve">CITATION ЕМЛ73 \l 1049 </w:instrText>
          </w:r>
          <w:r>
            <w:fldChar w:fldCharType="separate"/>
          </w:r>
          <w:r w:rsidR="003F5897">
            <w:rPr>
              <w:noProof/>
            </w:rPr>
            <w:t>(Лифшиц, 1973)</w:t>
          </w:r>
          <w:r>
            <w:fldChar w:fldCharType="end"/>
          </w:r>
        </w:sdtContent>
      </w:sdt>
      <w:r>
        <w:t xml:space="preserve">  получаются в результате интегрирования </w:t>
      </w:r>
      <w:r w:rsidR="003F5897">
        <w:t xml:space="preserve">запаздывающих потенциалов </w:t>
      </w:r>
      <w:r w:rsidR="003F5897">
        <w:fldChar w:fldCharType="begin"/>
      </w:r>
      <w:r w:rsidR="003F5897">
        <w:instrText xml:space="preserve"> GOTOBUTTON ZEqnNum767686  \* MERGEFORMAT </w:instrText>
      </w:r>
      <w:fldSimple w:instr=" REF ZEqnNum767686 \* Charformat \! \* MERGEFORMAT ">
        <w:r w:rsidR="003F5897">
          <w:instrText>(1.1)</w:instrText>
        </w:r>
      </w:fldSimple>
      <w:r w:rsidR="003F5897">
        <w:fldChar w:fldCharType="end"/>
      </w:r>
      <w:r w:rsidR="003F5897">
        <w:t xml:space="preserve"> и </w:t>
      </w:r>
      <w:r w:rsidR="003F5897">
        <w:fldChar w:fldCharType="begin"/>
      </w:r>
      <w:r w:rsidR="003F5897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3F5897">
        <w:fldChar w:fldCharType="end"/>
      </w:r>
      <w:r w:rsidR="003F5897">
        <w:t xml:space="preserve">, которые в свою очередь </w:t>
      </w:r>
      <w:r w:rsidR="00964F42">
        <w:t xml:space="preserve">являются решением волновых уравнений Даламбера, которые </w:t>
      </w:r>
      <w:r w:rsidR="003F5897">
        <w:t>получены</w:t>
      </w:r>
      <w:r w:rsidR="004978B5">
        <w:t xml:space="preserve"> </w:t>
      </w:r>
      <w:r w:rsidR="003F5897">
        <w:t>из уравнений Максвелла с применением калибровки Лоренца</w:t>
      </w:r>
      <w:r w:rsidR="00964F42">
        <w:t>, хотя и не вполне коррект</w:t>
      </w:r>
      <w:r w:rsidR="004978B5">
        <w:t>н</w:t>
      </w:r>
      <w:r w:rsidR="00964F42">
        <w:t>ым путём</w:t>
      </w:r>
      <w:r w:rsidR="004978B5">
        <w:t xml:space="preserve"> в том смысле, что там, где авторам было удобно применялась калибровка Лоренца, а там, где не удобно, </w:t>
      </w:r>
      <w:r w:rsidR="00E3381E">
        <w:t xml:space="preserve">- </w:t>
      </w:r>
      <w:r w:rsidR="004978B5">
        <w:t>неявно применялась калибровка Кулона из электростатики</w:t>
      </w:r>
      <w:r w:rsidR="00435EA9">
        <w:t>.</w:t>
      </w:r>
    </w:p>
    <w:p w:rsidR="004978B5" w:rsidRDefault="00FF3913" w:rsidP="00002C52">
      <w:r>
        <w:t>Итак,</w:t>
      </w:r>
      <w:r w:rsidR="00435EA9">
        <w:t xml:space="preserve"> записываем потенциалы ЛВ</w:t>
      </w:r>
      <w:r w:rsidR="004978B5">
        <w:t xml:space="preserve"> </w:t>
      </w:r>
    </w:p>
    <w:p w:rsidR="00002C52" w:rsidRDefault="00876692" w:rsidP="00002C52">
      <w:r w:rsidRPr="00110CF2">
        <w:rPr>
          <w:position w:val="-74"/>
        </w:rPr>
        <w:object w:dxaOrig="2900" w:dyaOrig="1120">
          <v:shape id="_x0000_i1306" type="#_x0000_t75" style="width:144.8pt;height:56.2pt" o:ole="">
            <v:imagedata r:id="rId548" o:title=""/>
          </v:shape>
          <o:OLEObject Type="Embed" ProgID="Equation.DSMT4" ShapeID="_x0000_i1306" DrawAspect="Content" ObjectID="_1620989891" r:id="rId549"/>
        </w:object>
      </w:r>
      <w:r w:rsidR="00002C52">
        <w:t xml:space="preserve">    </w:t>
      </w:r>
      <w:r w:rsidR="00876EC3" w:rsidRPr="00876692">
        <w:rPr>
          <w:position w:val="-60"/>
        </w:rPr>
        <w:object w:dxaOrig="2860" w:dyaOrig="1060">
          <v:shape id="_x0000_i1307" type="#_x0000_t75" style="width:141.65pt;height:53.4pt" o:ole="">
            <v:imagedata r:id="rId550" o:title=""/>
          </v:shape>
          <o:OLEObject Type="Embed" ProgID="Equation.DSMT4" ShapeID="_x0000_i1307" DrawAspect="Content" ObjectID="_1620989892" r:id="rId551"/>
        </w:object>
      </w:r>
      <w:r w:rsidR="00002C52">
        <w:t xml:space="preserve"> </w:t>
      </w:r>
    </w:p>
    <w:p w:rsidR="004D59D4" w:rsidRDefault="00860125" w:rsidP="00DB0AC1">
      <w:r>
        <w:t>Производная скалярного потенциала по времени равна</w:t>
      </w:r>
      <w:r w:rsidR="00F1104E">
        <w:t xml:space="preserve"> </w:t>
      </w:r>
      <w:r w:rsidR="004D59D4" w:rsidRPr="004D59D4">
        <w:rPr>
          <w:position w:val="-24"/>
        </w:rPr>
        <w:object w:dxaOrig="1280" w:dyaOrig="620">
          <v:shape id="_x0000_i1308" type="#_x0000_t75" style="width:64.5pt;height:31.65pt" o:ole="">
            <v:imagedata r:id="rId552" o:title=""/>
          </v:shape>
          <o:OLEObject Type="Embed" ProgID="Equation.DSMT4" ShapeID="_x0000_i1308" DrawAspect="Content" ObjectID="_1620989893" r:id="rId553"/>
        </w:object>
      </w:r>
      <w:r w:rsidR="004D59D4">
        <w:t xml:space="preserve"> </w:t>
      </w:r>
    </w:p>
    <w:p w:rsidR="004932C4" w:rsidRDefault="004932C4" w:rsidP="00DB0AC1">
      <w:r>
        <w:t>Найдём производную запаздывающего момента</w:t>
      </w:r>
      <w:r w:rsidR="007802A0">
        <w:t xml:space="preserve"> </w:t>
      </w:r>
      <w:r w:rsidR="007802A0" w:rsidRPr="007802A0">
        <w:rPr>
          <w:position w:val="-24"/>
        </w:rPr>
        <w:object w:dxaOrig="940" w:dyaOrig="620">
          <v:shape id="_x0000_i1309" type="#_x0000_t75" style="width:47.1pt;height:30.85pt" o:ole="">
            <v:imagedata r:id="rId554" o:title=""/>
          </v:shape>
          <o:OLEObject Type="Embed" ProgID="Equation.DSMT4" ShapeID="_x0000_i1309" DrawAspect="Content" ObjectID="_1620989894" r:id="rId555"/>
        </w:object>
      </w:r>
      <w:r w:rsidR="007802A0">
        <w:t xml:space="preserve"> </w:t>
      </w:r>
      <w:r>
        <w:t xml:space="preserve"> по времени</w:t>
      </w:r>
      <w:r w:rsidR="006101AC">
        <w:t xml:space="preserve"> </w:t>
      </w:r>
      <w:r w:rsidR="006101AC" w:rsidRPr="006101AC">
        <w:rPr>
          <w:position w:val="-24"/>
        </w:rPr>
        <w:object w:dxaOrig="380" w:dyaOrig="620">
          <v:shape id="_x0000_i1310" type="#_x0000_t75" style="width:18.6pt;height:30.85pt" o:ole="">
            <v:imagedata r:id="rId556" o:title=""/>
          </v:shape>
          <o:OLEObject Type="Embed" ProgID="Equation.DSMT4" ShapeID="_x0000_i1310" DrawAspect="Content" ObjectID="_1620989895" r:id="rId557"/>
        </w:object>
      </w:r>
    </w:p>
    <w:p w:rsidR="007802A0" w:rsidRDefault="007802A0" w:rsidP="00DB0AC1">
      <w:r>
        <w:t xml:space="preserve">Дифференцируя </w:t>
      </w:r>
      <w:r w:rsidRPr="007D6B20">
        <w:rPr>
          <w:position w:val="-18"/>
        </w:rPr>
        <w:object w:dxaOrig="2200" w:dyaOrig="480">
          <v:shape id="_x0000_i1311" type="#_x0000_t75" style="width:110.35pt;height:24.15pt" o:ole="">
            <v:imagedata r:id="rId558" o:title=""/>
          </v:shape>
          <o:OLEObject Type="Embed" ProgID="Equation.DSMT4" ShapeID="_x0000_i1311" DrawAspect="Content" ObjectID="_1620989896" r:id="rId559"/>
        </w:object>
      </w:r>
      <w:r>
        <w:t xml:space="preserve"> по </w:t>
      </w:r>
      <w:r w:rsidRPr="007802A0">
        <w:rPr>
          <w:position w:val="-6"/>
        </w:rPr>
        <w:object w:dxaOrig="139" w:dyaOrig="240">
          <v:shape id="_x0000_i1312" type="#_x0000_t75" style="width:6.75pt;height:11.85pt" o:ole="">
            <v:imagedata r:id="rId560" o:title=""/>
          </v:shape>
          <o:OLEObject Type="Embed" ProgID="Equation.DSMT4" ShapeID="_x0000_i1312" DrawAspect="Content" ObjectID="_1620989897" r:id="rId561"/>
        </w:object>
      </w:r>
      <w:r>
        <w:t xml:space="preserve"> получаем </w:t>
      </w:r>
      <w:r w:rsidRPr="007802A0">
        <w:rPr>
          <w:position w:val="-28"/>
        </w:rPr>
        <w:object w:dxaOrig="2439" w:dyaOrig="680">
          <v:shape id="_x0000_i1313" type="#_x0000_t75" style="width:121.45pt;height:33.65pt" o:ole="">
            <v:imagedata r:id="rId562" o:title=""/>
          </v:shape>
          <o:OLEObject Type="Embed" ProgID="Equation.DSMT4" ShapeID="_x0000_i1313" DrawAspect="Content" ObjectID="_1620989898" r:id="rId563"/>
        </w:object>
      </w:r>
      <w:r>
        <w:t xml:space="preserve">. Значение </w:t>
      </w:r>
      <w:r w:rsidRPr="007802A0">
        <w:rPr>
          <w:position w:val="-24"/>
        </w:rPr>
        <w:object w:dxaOrig="380" w:dyaOrig="620">
          <v:shape id="_x0000_i1314" type="#_x0000_t75" style="width:18.6pt;height:30.85pt" o:ole="">
            <v:imagedata r:id="rId564" o:title=""/>
          </v:shape>
          <o:OLEObject Type="Embed" ProgID="Equation.DSMT4" ShapeID="_x0000_i1314" DrawAspect="Content" ObjectID="_1620989899" r:id="rId565"/>
        </w:object>
      </w:r>
      <w:r>
        <w:t>находим так</w:t>
      </w:r>
    </w:p>
    <w:p w:rsidR="004F306C" w:rsidRDefault="00C8096E" w:rsidP="004F306C">
      <w:r w:rsidRPr="00247066">
        <w:rPr>
          <w:position w:val="-34"/>
        </w:rPr>
        <w:object w:dxaOrig="9080" w:dyaOrig="800">
          <v:shape id="_x0000_i1315" type="#_x0000_t75" style="width:454.55pt;height:39.95pt" o:ole="">
            <v:imagedata r:id="rId566" o:title=""/>
          </v:shape>
          <o:OLEObject Type="Embed" ProgID="Equation.DSMT4" ShapeID="_x0000_i1315" DrawAspect="Content" ObjectID="_1620989900" r:id="rId567"/>
        </w:object>
      </w:r>
    </w:p>
    <w:p w:rsidR="00FF3913" w:rsidRDefault="004F306C" w:rsidP="00DB0AC1">
      <w:r>
        <w:lastRenderedPageBreak/>
        <w:t xml:space="preserve">Далее учитывая что </w:t>
      </w:r>
      <w:r w:rsidRPr="00B07A20">
        <w:rPr>
          <w:position w:val="-24"/>
        </w:rPr>
        <w:object w:dxaOrig="1240" w:dyaOrig="680">
          <v:shape id="_x0000_i1316" type="#_x0000_t75" style="width:61.3pt;height:34.4pt" o:ole="">
            <v:imagedata r:id="rId568" o:title=""/>
          </v:shape>
          <o:OLEObject Type="Embed" ProgID="Equation.DSMT4" ShapeID="_x0000_i1316" DrawAspect="Content" ObjectID="_1620989901" r:id="rId569"/>
        </w:object>
      </w:r>
      <w:r>
        <w:t xml:space="preserve"> имеем </w:t>
      </w:r>
      <w:r w:rsidRPr="004E6D1B">
        <w:rPr>
          <w:position w:val="-24"/>
        </w:rPr>
        <w:object w:dxaOrig="1200" w:dyaOrig="680">
          <v:shape id="_x0000_i1317" type="#_x0000_t75" style="width:60.15pt;height:33.65pt" o:ole="">
            <v:imagedata r:id="rId570" o:title=""/>
          </v:shape>
          <o:OLEObject Type="Embed" ProgID="Equation.DSMT4" ShapeID="_x0000_i1317" DrawAspect="Content" ObjectID="_1620989902" r:id="rId571"/>
        </w:object>
      </w:r>
      <w:r>
        <w:t xml:space="preserve"> теперь </w:t>
      </w:r>
      <w:r w:rsidRPr="007802A0">
        <w:rPr>
          <w:position w:val="-28"/>
        </w:rPr>
        <w:object w:dxaOrig="1900" w:dyaOrig="680">
          <v:shape id="_x0000_i1318" type="#_x0000_t75" style="width:95.35pt;height:33.65pt" o:ole="">
            <v:imagedata r:id="rId572" o:title=""/>
          </v:shape>
          <o:OLEObject Type="Embed" ProgID="Equation.DSMT4" ShapeID="_x0000_i1318" DrawAspect="Content" ObjectID="_1620989903" r:id="rId573"/>
        </w:object>
      </w:r>
      <w:r>
        <w:t xml:space="preserve">преобразуется к </w:t>
      </w:r>
      <w:r w:rsidRPr="004F306C">
        <w:rPr>
          <w:position w:val="-24"/>
        </w:rPr>
        <w:object w:dxaOrig="1820" w:dyaOrig="680">
          <v:shape id="_x0000_i1319" type="#_x0000_t75" style="width:90.6pt;height:33.65pt" o:ole="">
            <v:imagedata r:id="rId574" o:title=""/>
          </v:shape>
          <o:OLEObject Type="Embed" ProgID="Equation.DSMT4" ShapeID="_x0000_i1319" DrawAspect="Content" ObjectID="_1620989904" r:id="rId575"/>
        </w:object>
      </w:r>
      <w:r>
        <w:t xml:space="preserve"> решая </w:t>
      </w:r>
      <w:r w:rsidR="00E7556E">
        <w:t>которое</w:t>
      </w:r>
      <w:r>
        <w:t xml:space="preserve"> получаем </w:t>
      </w:r>
      <w:r w:rsidR="004D59D4" w:rsidRPr="004D59D4">
        <w:rPr>
          <w:position w:val="-58"/>
        </w:rPr>
        <w:object w:dxaOrig="1359" w:dyaOrig="960">
          <v:shape id="_x0000_i1320" type="#_x0000_t75" style="width:68.05pt;height:47.85pt" o:ole="">
            <v:imagedata r:id="rId576" o:title=""/>
          </v:shape>
          <o:OLEObject Type="Embed" ProgID="Equation.DSMT4" ShapeID="_x0000_i1320" DrawAspect="Content" ObjectID="_1620989905" r:id="rId577"/>
        </w:object>
      </w:r>
    </w:p>
    <w:p w:rsidR="00E52675" w:rsidRDefault="00E52675" w:rsidP="00DB0AC1">
      <w:r>
        <w:t xml:space="preserve">Для производной скалярного потенциала </w:t>
      </w:r>
      <w:r w:rsidRPr="00E52675">
        <w:rPr>
          <w:position w:val="-10"/>
        </w:rPr>
        <w:object w:dxaOrig="220" w:dyaOrig="260">
          <v:shape id="_x0000_i1321" type="#_x0000_t75" style="width:11.1pt;height:12.65pt" o:ole="">
            <v:imagedata r:id="rId578" o:title=""/>
          </v:shape>
          <o:OLEObject Type="Embed" ProgID="Equation.DSMT4" ShapeID="_x0000_i1321" DrawAspect="Content" ObjectID="_1620989906" r:id="rId579"/>
        </w:object>
      </w:r>
      <w:r>
        <w:t xml:space="preserve"> по </w:t>
      </w:r>
      <w:r w:rsidRPr="00E52675">
        <w:rPr>
          <w:position w:val="-6"/>
        </w:rPr>
        <w:object w:dxaOrig="220" w:dyaOrig="279">
          <v:shape id="_x0000_i1322" type="#_x0000_t75" style="width:11.1pt;height:13.45pt" o:ole="">
            <v:imagedata r:id="rId580" o:title=""/>
          </v:shape>
          <o:OLEObject Type="Embed" ProgID="Equation.DSMT4" ShapeID="_x0000_i1322" DrawAspect="Content" ObjectID="_1620989907" r:id="rId581"/>
        </w:object>
      </w:r>
      <w:r>
        <w:t xml:space="preserve"> вводим обозначение </w:t>
      </w:r>
      <w:r w:rsidRPr="00E52675">
        <w:rPr>
          <w:position w:val="-24"/>
        </w:rPr>
        <w:object w:dxaOrig="1300" w:dyaOrig="680">
          <v:shape id="_x0000_i1323" type="#_x0000_t75" style="width:64.5pt;height:33.65pt" o:ole="">
            <v:imagedata r:id="rId582" o:title=""/>
          </v:shape>
          <o:OLEObject Type="Embed" ProgID="Equation.DSMT4" ShapeID="_x0000_i1323" DrawAspect="Content" ObjectID="_1620989908" r:id="rId583"/>
        </w:object>
      </w:r>
      <w:r>
        <w:t xml:space="preserve"> благодаря которому запись скалярного потенциала упрощается  </w:t>
      </w:r>
      <w:r w:rsidRPr="00E52675">
        <w:rPr>
          <w:position w:val="-24"/>
        </w:rPr>
        <w:object w:dxaOrig="880" w:dyaOrig="620">
          <v:shape id="_x0000_i1324" type="#_x0000_t75" style="width:44.3pt;height:31.65pt" o:ole="">
            <v:imagedata r:id="rId584" o:title=""/>
          </v:shape>
          <o:OLEObject Type="Embed" ProgID="Equation.DSMT4" ShapeID="_x0000_i1324" DrawAspect="Content" ObjectID="_1620989909" r:id="rId585"/>
        </w:object>
      </w:r>
      <w:r>
        <w:t xml:space="preserve"> кроме того </w:t>
      </w:r>
      <w:r w:rsidRPr="00E52675">
        <w:rPr>
          <w:position w:val="-24"/>
        </w:rPr>
        <w:object w:dxaOrig="840" w:dyaOrig="620">
          <v:shape id="_x0000_i1325" type="#_x0000_t75" style="width:41.95pt;height:30.85pt" o:ole="">
            <v:imagedata r:id="rId586" o:title=""/>
          </v:shape>
          <o:OLEObject Type="Embed" ProgID="Equation.DSMT4" ShapeID="_x0000_i1325" DrawAspect="Content" ObjectID="_1620989910" r:id="rId587"/>
        </w:object>
      </w:r>
    </w:p>
    <w:p w:rsidR="00CA70C8" w:rsidRDefault="00193E09" w:rsidP="00DB0AC1">
      <w:r>
        <w:t xml:space="preserve"> </w:t>
      </w:r>
      <w:r w:rsidR="00E52675" w:rsidRPr="00E52675">
        <w:rPr>
          <w:position w:val="-28"/>
        </w:rPr>
        <w:object w:dxaOrig="4080" w:dyaOrig="680">
          <v:shape id="_x0000_i1326" type="#_x0000_t75" style="width:204.15pt;height:33.65pt" o:ole="">
            <v:imagedata r:id="rId588" o:title=""/>
          </v:shape>
          <o:OLEObject Type="Embed" ProgID="Equation.DSMT4" ShapeID="_x0000_i1326" DrawAspect="Content" ObjectID="_1620989911" r:id="rId589"/>
        </w:object>
      </w:r>
      <w:r>
        <w:t xml:space="preserve"> </w:t>
      </w:r>
    </w:p>
    <w:p w:rsidR="004E6D1B" w:rsidRDefault="003F29A2" w:rsidP="00DB0AC1">
      <w:r w:rsidRPr="003F29A2">
        <w:rPr>
          <w:position w:val="-24"/>
        </w:rPr>
        <w:object w:dxaOrig="3720" w:dyaOrig="680">
          <v:shape id="_x0000_i1327" type="#_x0000_t75" style="width:185.95pt;height:33.65pt" o:ole="">
            <v:imagedata r:id="rId590" o:title=""/>
          </v:shape>
          <o:OLEObject Type="Embed" ProgID="Equation.DSMT4" ShapeID="_x0000_i1327" DrawAspect="Content" ObjectID="_1620989912" r:id="rId591"/>
        </w:object>
      </w:r>
    </w:p>
    <w:p w:rsidR="003F29A2" w:rsidRDefault="00E52675" w:rsidP="00DB0AC1">
      <w:r w:rsidRPr="00E52675">
        <w:rPr>
          <w:position w:val="-34"/>
        </w:rPr>
        <w:object w:dxaOrig="3660" w:dyaOrig="800">
          <v:shape id="_x0000_i1328" type="#_x0000_t75" style="width:183.15pt;height:39.95pt" o:ole="">
            <v:imagedata r:id="rId592" o:title=""/>
          </v:shape>
          <o:OLEObject Type="Embed" ProgID="Equation.DSMT4" ShapeID="_x0000_i1328" DrawAspect="Content" ObjectID="_1620989913" r:id="rId593"/>
        </w:object>
      </w:r>
    </w:p>
    <w:p w:rsidR="004D59D4" w:rsidRDefault="008038BB" w:rsidP="00DB0AC1">
      <w:r>
        <w:t>Итак</w:t>
      </w:r>
    </w:p>
    <w:bookmarkStart w:id="31" w:name="MTBlankEqn"/>
    <w:p w:rsidR="00860125" w:rsidRDefault="006A659C" w:rsidP="00DB0AC1">
      <w:r w:rsidRPr="006A659C">
        <w:rPr>
          <w:position w:val="-24"/>
        </w:rPr>
        <w:object w:dxaOrig="2760" w:dyaOrig="940">
          <v:shape id="_x0000_i1329" type="#_x0000_t75" style="width:138.85pt;height:47.1pt" o:ole="">
            <v:imagedata r:id="rId594" o:title=""/>
          </v:shape>
          <o:OLEObject Type="Embed" ProgID="Equation.DSMT4" ShapeID="_x0000_i1329" DrawAspect="Content" ObjectID="_1620989914" r:id="rId595"/>
        </w:object>
      </w:r>
      <w:bookmarkEnd w:id="31"/>
      <w:r w:rsidR="007A5472">
        <w:t xml:space="preserve"> </w:t>
      </w:r>
    </w:p>
    <w:p w:rsidR="007A5472" w:rsidRDefault="007A5472" w:rsidP="00DB0AC1">
      <w:r>
        <w:t>Дивергенция векторного потенциала</w:t>
      </w:r>
    </w:p>
    <w:p w:rsidR="007A5472" w:rsidRDefault="006A659C" w:rsidP="00DB0AC1">
      <w:r w:rsidRPr="006A659C">
        <w:rPr>
          <w:position w:val="-28"/>
        </w:rPr>
        <w:object w:dxaOrig="3480" w:dyaOrig="720">
          <v:shape id="_x0000_i1330" type="#_x0000_t75" style="width:174.05pt;height:36pt" o:ole="">
            <v:imagedata r:id="rId596" o:title=""/>
          </v:shape>
          <o:OLEObject Type="Embed" ProgID="Equation.DSMT4" ShapeID="_x0000_i1330" DrawAspect="Content" ObjectID="_1620989915" r:id="rId597"/>
        </w:object>
      </w:r>
      <w:r w:rsidR="00672CAA">
        <w:t xml:space="preserve"> </w:t>
      </w:r>
    </w:p>
    <w:p w:rsidR="004D59D4" w:rsidRDefault="004D59D4" w:rsidP="00DB0AC1">
      <w:r>
        <w:t>Дифференцируя скорость точечного заряда по координатам точки наблюдения</w:t>
      </w:r>
    </w:p>
    <w:p w:rsidR="004D59D4" w:rsidRDefault="004D59D4" w:rsidP="00DB0AC1">
      <w:r w:rsidRPr="009A707E">
        <w:rPr>
          <w:position w:val="-28"/>
        </w:rPr>
        <w:object w:dxaOrig="5760" w:dyaOrig="720">
          <v:shape id="_x0000_i1331" type="#_x0000_t75" style="width:4in;height:36pt" o:ole="">
            <v:imagedata r:id="rId598" o:title=""/>
          </v:shape>
          <o:OLEObject Type="Embed" ProgID="Equation.DSMT4" ShapeID="_x0000_i1331" DrawAspect="Content" ObjectID="_1620989916" r:id="rId599"/>
        </w:object>
      </w:r>
    </w:p>
    <w:p w:rsidR="004D59D4" w:rsidRDefault="004D59D4" w:rsidP="00DB0AC1">
      <w:r>
        <w:t xml:space="preserve">Градиент </w:t>
      </w:r>
      <w:r w:rsidR="000F4CBA">
        <w:t xml:space="preserve">запаздывающего момента </w:t>
      </w:r>
      <w:r>
        <w:t>времени</w:t>
      </w:r>
      <w:r w:rsidR="000F4CBA">
        <w:t xml:space="preserve"> </w:t>
      </w:r>
      <w:r w:rsidR="007D6B20" w:rsidRPr="007D6B20">
        <w:rPr>
          <w:position w:val="-6"/>
        </w:rPr>
        <w:object w:dxaOrig="380" w:dyaOrig="279">
          <v:shape id="_x0000_i1332" type="#_x0000_t75" style="width:18.6pt;height:13.45pt" o:ole="">
            <v:imagedata r:id="rId600" o:title=""/>
          </v:shape>
          <o:OLEObject Type="Embed" ProgID="Equation.DSMT4" ShapeID="_x0000_i1332" DrawAspect="Content" ObjectID="_1620989917" r:id="rId601"/>
        </w:object>
      </w:r>
    </w:p>
    <w:p w:rsidR="007D6B20" w:rsidRDefault="00F419C9" w:rsidP="00DB0AC1">
      <w:r w:rsidRPr="007D6B20">
        <w:rPr>
          <w:position w:val="-18"/>
        </w:rPr>
        <w:object w:dxaOrig="2200" w:dyaOrig="480">
          <v:shape id="_x0000_i1333" type="#_x0000_t75" style="width:110.35pt;height:24.15pt" o:ole="">
            <v:imagedata r:id="rId558" o:title=""/>
          </v:shape>
          <o:OLEObject Type="Embed" ProgID="Equation.DSMT4" ShapeID="_x0000_i1333" DrawAspect="Content" ObjectID="_1620989918" r:id="rId602"/>
        </w:object>
      </w:r>
      <w:r w:rsidR="007D6B20">
        <w:t xml:space="preserve"> </w:t>
      </w:r>
    </w:p>
    <w:p w:rsidR="007D6B20" w:rsidRDefault="007D6B20" w:rsidP="00DB0AC1">
      <w:r w:rsidRPr="007D6B20">
        <w:rPr>
          <w:position w:val="-24"/>
        </w:rPr>
        <w:object w:dxaOrig="1900" w:dyaOrig="760">
          <v:shape id="_x0000_i1334" type="#_x0000_t75" style="width:95.35pt;height:38.35pt" o:ole="">
            <v:imagedata r:id="rId603" o:title=""/>
          </v:shape>
          <o:OLEObject Type="Embed" ProgID="Equation.DSMT4" ShapeID="_x0000_i1334" DrawAspect="Content" ObjectID="_1620989919" r:id="rId604"/>
        </w:object>
      </w:r>
    </w:p>
    <w:p w:rsidR="00F419C9" w:rsidRDefault="00F419C9" w:rsidP="00DB0AC1">
      <w:r>
        <w:t>Дифференцируем по координатам</w:t>
      </w:r>
    </w:p>
    <w:p w:rsidR="00B079E9" w:rsidRDefault="00B079E9" w:rsidP="00DB0AC1">
      <w:r w:rsidRPr="007D6B20">
        <w:rPr>
          <w:position w:val="-24"/>
        </w:rPr>
        <w:object w:dxaOrig="2240" w:dyaOrig="620">
          <v:shape id="_x0000_i1335" type="#_x0000_t75" style="width:111.95pt;height:30.85pt" o:ole="">
            <v:imagedata r:id="rId605" o:title=""/>
          </v:shape>
          <o:OLEObject Type="Embed" ProgID="Equation.DSMT4" ShapeID="_x0000_i1335" DrawAspect="Content" ObjectID="_1620989920" r:id="rId606"/>
        </w:object>
      </w:r>
    </w:p>
    <w:p w:rsidR="00CB5C43" w:rsidRDefault="00F419C9" w:rsidP="00DB0AC1">
      <w:r w:rsidRPr="00F419C9">
        <w:rPr>
          <w:position w:val="-24"/>
        </w:rPr>
        <w:object w:dxaOrig="6660" w:dyaOrig="680">
          <v:shape id="_x0000_i1336" type="#_x0000_t75" style="width:333.1pt;height:33.65pt" o:ole="">
            <v:imagedata r:id="rId607" o:title=""/>
          </v:shape>
          <o:OLEObject Type="Embed" ProgID="Equation.DSMT4" ShapeID="_x0000_i1336" DrawAspect="Content" ObjectID="_1620989921" r:id="rId608"/>
        </w:object>
      </w:r>
    </w:p>
    <w:p w:rsidR="00D464AF" w:rsidRDefault="00F419C9" w:rsidP="00DB0AC1">
      <w:r w:rsidRPr="00F419C9">
        <w:rPr>
          <w:position w:val="-34"/>
        </w:rPr>
        <w:object w:dxaOrig="2260" w:dyaOrig="800">
          <v:shape id="_x0000_i1337" type="#_x0000_t75" style="width:113.15pt;height:39.95pt" o:ole="">
            <v:imagedata r:id="rId609" o:title=""/>
          </v:shape>
          <o:OLEObject Type="Embed" ProgID="Equation.DSMT4" ShapeID="_x0000_i1337" DrawAspect="Content" ObjectID="_1620989922" r:id="rId610"/>
        </w:object>
      </w:r>
    </w:p>
    <w:p w:rsidR="007D27AD" w:rsidRDefault="00247066" w:rsidP="00DB0AC1">
      <w:r>
        <w:t>Далее</w:t>
      </w:r>
      <w:r w:rsidR="007D27AD">
        <w:t xml:space="preserve"> </w:t>
      </w:r>
    </w:p>
    <w:p w:rsidR="00020099" w:rsidRDefault="00020099" w:rsidP="00DB0AC1">
      <w:r w:rsidRPr="00020099">
        <w:rPr>
          <w:position w:val="-36"/>
        </w:rPr>
        <w:object w:dxaOrig="3300" w:dyaOrig="840">
          <v:shape id="_x0000_i1338" type="#_x0000_t75" style="width:164.95pt;height:41.95pt" o:ole="">
            <v:imagedata r:id="rId611" o:title=""/>
          </v:shape>
          <o:OLEObject Type="Embed" ProgID="Equation.DSMT4" ShapeID="_x0000_i1338" DrawAspect="Content" ObjectID="_1620989923" r:id="rId612"/>
        </w:object>
      </w:r>
    </w:p>
    <w:p w:rsidR="000A4E00" w:rsidRDefault="00247066" w:rsidP="00DB0AC1">
      <w:r>
        <w:t>У</w:t>
      </w:r>
      <w:r w:rsidR="004548DC">
        <w:t xml:space="preserve">читывая что </w:t>
      </w:r>
      <w:r w:rsidR="007D27AD" w:rsidRPr="004548DC">
        <w:rPr>
          <w:position w:val="-24"/>
        </w:rPr>
        <w:object w:dxaOrig="1600" w:dyaOrig="700">
          <v:shape id="_x0000_i1339" type="#_x0000_t75" style="width:80.3pt;height:35.2pt" o:ole="">
            <v:imagedata r:id="rId613" o:title=""/>
          </v:shape>
          <o:OLEObject Type="Embed" ProgID="Equation.DSMT4" ShapeID="_x0000_i1339" DrawAspect="Content" ObjectID="_1620989924" r:id="rId614"/>
        </w:object>
      </w:r>
    </w:p>
    <w:p w:rsidR="00CC437B" w:rsidRDefault="00CC437B" w:rsidP="00DB0AC1">
      <w:r w:rsidRPr="00020099">
        <w:rPr>
          <w:position w:val="-36"/>
        </w:rPr>
        <w:object w:dxaOrig="3080" w:dyaOrig="840">
          <v:shape id="_x0000_i1340" type="#_x0000_t75" style="width:153.5pt;height:41.95pt" o:ole="">
            <v:imagedata r:id="rId615" o:title=""/>
          </v:shape>
          <o:OLEObject Type="Embed" ProgID="Equation.DSMT4" ShapeID="_x0000_i1340" DrawAspect="Content" ObjectID="_1620989925" r:id="rId616"/>
        </w:object>
      </w:r>
    </w:p>
    <w:p w:rsidR="00CC437B" w:rsidRDefault="00CC437B" w:rsidP="00DB0AC1">
      <w:r w:rsidRPr="00CC437B">
        <w:rPr>
          <w:position w:val="-32"/>
        </w:rPr>
        <w:object w:dxaOrig="3019" w:dyaOrig="780">
          <v:shape id="_x0000_i1341" type="#_x0000_t75" style="width:150.75pt;height:39.15pt" o:ole="">
            <v:imagedata r:id="rId617" o:title=""/>
          </v:shape>
          <o:OLEObject Type="Embed" ProgID="Equation.DSMT4" ShapeID="_x0000_i1341" DrawAspect="Content" ObjectID="_1620989926" r:id="rId618"/>
        </w:object>
      </w:r>
    </w:p>
    <w:p w:rsidR="00CC437B" w:rsidRPr="00CB5C43" w:rsidRDefault="00CC437B" w:rsidP="00DB0AC1">
      <w:pPr>
        <w:rPr>
          <w:lang w:val="en-US"/>
        </w:rPr>
      </w:pPr>
      <w:r w:rsidRPr="00CC437B">
        <w:rPr>
          <w:position w:val="-36"/>
        </w:rPr>
        <w:object w:dxaOrig="3019" w:dyaOrig="840">
          <v:shape id="_x0000_i1342" type="#_x0000_t75" style="width:150.75pt;height:41.95pt" o:ole="">
            <v:imagedata r:id="rId619" o:title=""/>
          </v:shape>
          <o:OLEObject Type="Embed" ProgID="Equation.DSMT4" ShapeID="_x0000_i1342" DrawAspect="Content" ObjectID="_1620989927" r:id="rId620"/>
        </w:object>
      </w:r>
    </w:p>
    <w:p w:rsidR="000F4CBA" w:rsidRDefault="006A659C" w:rsidP="00DB0AC1">
      <w:r w:rsidRPr="000F4CBA">
        <w:rPr>
          <w:position w:val="-70"/>
        </w:rPr>
        <w:object w:dxaOrig="2820" w:dyaOrig="1140">
          <v:shape id="_x0000_i1343" type="#_x0000_t75" style="width:141.25pt;height:56.95pt" o:ole="">
            <v:imagedata r:id="rId621" o:title=""/>
          </v:shape>
          <o:OLEObject Type="Embed" ProgID="Equation.DSMT4" ShapeID="_x0000_i1343" DrawAspect="Content" ObjectID="_1620989928" r:id="rId622"/>
        </w:object>
      </w:r>
    </w:p>
    <w:p w:rsidR="000F4CBA" w:rsidRDefault="000A4E00" w:rsidP="00DB0AC1">
      <w:r>
        <w:t>Таким образом</w:t>
      </w:r>
      <w:r w:rsidR="000F4CBA">
        <w:t xml:space="preserve"> </w:t>
      </w:r>
      <w:r w:rsidR="006A659C" w:rsidRPr="006A659C">
        <w:rPr>
          <w:position w:val="-30"/>
        </w:rPr>
        <w:object w:dxaOrig="2240" w:dyaOrig="740">
          <v:shape id="_x0000_i1344" type="#_x0000_t75" style="width:111.55pt;height:36.8pt" o:ole="">
            <v:imagedata r:id="rId623" o:title=""/>
          </v:shape>
          <o:OLEObject Type="Embed" ProgID="Equation.DSMT4" ShapeID="_x0000_i1344" DrawAspect="Content" ObjectID="_1620989929" r:id="rId624"/>
        </w:object>
      </w:r>
    </w:p>
    <w:p w:rsidR="009A3249" w:rsidRDefault="009A3249" w:rsidP="00DB0AC1">
      <w:r>
        <w:t>Далее</w:t>
      </w:r>
    </w:p>
    <w:p w:rsidR="000F4CBA" w:rsidRDefault="006A659C" w:rsidP="00DB0AC1">
      <w:r w:rsidRPr="006A659C">
        <w:rPr>
          <w:position w:val="-24"/>
        </w:rPr>
        <w:object w:dxaOrig="1620" w:dyaOrig="620">
          <v:shape id="_x0000_i1345" type="#_x0000_t75" style="width:81.1pt;height:31.65pt" o:ole="">
            <v:imagedata r:id="rId625" o:title=""/>
          </v:shape>
          <o:OLEObject Type="Embed" ProgID="Equation.DSMT4" ShapeID="_x0000_i1345" DrawAspect="Content" ObjectID="_1620989930" r:id="rId626"/>
        </w:object>
      </w:r>
    </w:p>
    <w:p w:rsidR="006A659C" w:rsidRDefault="0050174A" w:rsidP="00DB0AC1">
      <w:r w:rsidRPr="006A659C">
        <w:rPr>
          <w:position w:val="-34"/>
        </w:rPr>
        <w:object w:dxaOrig="3600" w:dyaOrig="800">
          <v:shape id="_x0000_i1346" type="#_x0000_t75" style="width:180pt;height:40.35pt" o:ole="">
            <v:imagedata r:id="rId627" o:title=""/>
          </v:shape>
          <o:OLEObject Type="Embed" ProgID="Equation.DSMT4" ShapeID="_x0000_i1346" DrawAspect="Content" ObjectID="_1620989931" r:id="rId628"/>
        </w:object>
      </w:r>
    </w:p>
    <w:p w:rsidR="0050174A" w:rsidRDefault="00B2623A" w:rsidP="00DB0AC1">
      <w:r w:rsidRPr="00B2623A">
        <w:rPr>
          <w:position w:val="-112"/>
        </w:rPr>
        <w:object w:dxaOrig="8160" w:dyaOrig="2360">
          <v:shape id="_x0000_i1347" type="#_x0000_t75" style="width:407.85pt;height:118.7pt" o:ole="">
            <v:imagedata r:id="rId629" o:title=""/>
          </v:shape>
          <o:OLEObject Type="Embed" ProgID="Equation.DSMT4" ShapeID="_x0000_i1347" DrawAspect="Content" ObjectID="_1620989932" r:id="rId630"/>
        </w:object>
      </w:r>
    </w:p>
    <w:p w:rsidR="007C566E" w:rsidRDefault="007C0637" w:rsidP="00DB0AC1">
      <w:r w:rsidRPr="007C566E">
        <w:rPr>
          <w:position w:val="-18"/>
        </w:rPr>
        <w:object w:dxaOrig="4720" w:dyaOrig="480">
          <v:shape id="_x0000_i1348" type="#_x0000_t75" style="width:236.2pt;height:24.15pt" o:ole="">
            <v:imagedata r:id="rId631" o:title=""/>
          </v:shape>
          <o:OLEObject Type="Embed" ProgID="Equation.DSMT4" ShapeID="_x0000_i1348" DrawAspect="Content" ObjectID="_1620989933" r:id="rId632"/>
        </w:object>
      </w:r>
    </w:p>
    <w:p w:rsidR="00003598" w:rsidRDefault="00003598" w:rsidP="00DB0AC1">
      <w:r>
        <w:t>Учитывая, что в декартовой системе координат</w:t>
      </w:r>
    </w:p>
    <w:p w:rsidR="00003598" w:rsidRDefault="007C3F10" w:rsidP="00DB0AC1">
      <w:r w:rsidRPr="00003598">
        <w:rPr>
          <w:position w:val="-14"/>
        </w:rPr>
        <w:object w:dxaOrig="1440" w:dyaOrig="400">
          <v:shape id="_x0000_i1349" type="#_x0000_t75" style="width:1in;height:20.2pt" o:ole="">
            <v:imagedata r:id="rId633" o:title=""/>
          </v:shape>
          <o:OLEObject Type="Embed" ProgID="Equation.DSMT4" ShapeID="_x0000_i1349" DrawAspect="Content" ObjectID="_1620989934" r:id="rId634"/>
        </w:object>
      </w:r>
      <w:r w:rsidR="00003598">
        <w:t xml:space="preserve">   </w:t>
      </w:r>
      <w:r w:rsidR="000A2331" w:rsidRPr="000A2331">
        <w:rPr>
          <w:position w:val="-14"/>
        </w:rPr>
        <w:object w:dxaOrig="1480" w:dyaOrig="400">
          <v:shape id="_x0000_i1350" type="#_x0000_t75" style="width:74pt;height:20.2pt" o:ole="">
            <v:imagedata r:id="rId635" o:title=""/>
          </v:shape>
          <o:OLEObject Type="Embed" ProgID="Equation.DSMT4" ShapeID="_x0000_i1350" DrawAspect="Content" ObjectID="_1620989935" r:id="rId636"/>
        </w:object>
      </w:r>
      <w:r w:rsidR="00003598">
        <w:t xml:space="preserve"> </w:t>
      </w:r>
      <w:r w:rsidR="000A2331">
        <w:t xml:space="preserve">  </w:t>
      </w:r>
      <w:r w:rsidR="000A2331" w:rsidRPr="000A2331">
        <w:rPr>
          <w:position w:val="-14"/>
        </w:rPr>
        <w:object w:dxaOrig="1420" w:dyaOrig="400">
          <v:shape id="_x0000_i1351" type="#_x0000_t75" style="width:70.8pt;height:20.2pt" o:ole="">
            <v:imagedata r:id="rId637" o:title=""/>
          </v:shape>
          <o:OLEObject Type="Embed" ProgID="Equation.DSMT4" ShapeID="_x0000_i1351" DrawAspect="Content" ObjectID="_1620989936" r:id="rId638"/>
        </w:object>
      </w:r>
      <w:r w:rsidR="000A2331">
        <w:t xml:space="preserve"> </w:t>
      </w:r>
    </w:p>
    <w:p w:rsidR="0082796C" w:rsidRDefault="0082796C" w:rsidP="00DB0AC1">
      <w:r>
        <w:t>Ищем выражение для ротора радиус вектора</w:t>
      </w:r>
    </w:p>
    <w:p w:rsidR="00003598" w:rsidRDefault="000A2331" w:rsidP="00DB0AC1">
      <w:r w:rsidRPr="000A2331">
        <w:rPr>
          <w:position w:val="-106"/>
        </w:rPr>
        <w:object w:dxaOrig="7980" w:dyaOrig="2260">
          <v:shape id="_x0000_i1352" type="#_x0000_t75" style="width:399.15pt;height:113.15pt" o:ole="">
            <v:imagedata r:id="rId639" o:title=""/>
          </v:shape>
          <o:OLEObject Type="Embed" ProgID="Equation.DSMT4" ShapeID="_x0000_i1352" DrawAspect="Content" ObjectID="_1620989937" r:id="rId640"/>
        </w:object>
      </w:r>
    </w:p>
    <w:p w:rsidR="00067B75" w:rsidRDefault="00067B75" w:rsidP="00DB0AC1">
      <w:r>
        <w:t xml:space="preserve">Производная </w:t>
      </w:r>
      <w:r w:rsidRPr="00067B75">
        <w:rPr>
          <w:position w:val="-4"/>
        </w:rPr>
        <w:object w:dxaOrig="240" w:dyaOrig="260">
          <v:shape id="_x0000_i1353" type="#_x0000_t75" style="width:11.85pt;height:13.05pt" o:ole="">
            <v:imagedata r:id="rId641" o:title=""/>
          </v:shape>
          <o:OLEObject Type="Embed" ProgID="Equation.DSMT4" ShapeID="_x0000_i1353" DrawAspect="Content" ObjectID="_1620989938" r:id="rId642"/>
        </w:object>
      </w:r>
      <w:r>
        <w:t xml:space="preserve"> по координате точки наблюдения</w:t>
      </w:r>
    </w:p>
    <w:p w:rsidR="00067B75" w:rsidRDefault="007625A8" w:rsidP="00DB0AC1">
      <w:r w:rsidRPr="00247066">
        <w:rPr>
          <w:position w:val="-34"/>
        </w:rPr>
        <w:object w:dxaOrig="7140" w:dyaOrig="800">
          <v:shape id="_x0000_i1354" type="#_x0000_t75" style="width:357.25pt;height:39.95pt" o:ole="">
            <v:imagedata r:id="rId643" o:title=""/>
          </v:shape>
          <o:OLEObject Type="Embed" ProgID="Equation.DSMT4" ShapeID="_x0000_i1354" DrawAspect="Content" ObjectID="_1620989939" r:id="rId644"/>
        </w:object>
      </w:r>
    </w:p>
    <w:p w:rsidR="007625A8" w:rsidRDefault="007625A8" w:rsidP="007625A8">
      <w:r>
        <w:t>Поскольку в декартовой системе координат</w:t>
      </w:r>
    </w:p>
    <w:p w:rsidR="007625A8" w:rsidRDefault="007C3F10" w:rsidP="007625A8">
      <w:r w:rsidRPr="00003598">
        <w:rPr>
          <w:position w:val="-14"/>
        </w:rPr>
        <w:object w:dxaOrig="7440" w:dyaOrig="420">
          <v:shape id="_x0000_i1355" type="#_x0000_t75" style="width:371.85pt;height:20.95pt" o:ole="">
            <v:imagedata r:id="rId645" o:title=""/>
          </v:shape>
          <o:OLEObject Type="Embed" ProgID="Equation.DSMT4" ShapeID="_x0000_i1355" DrawAspect="Content" ObjectID="_1620989940" r:id="rId646"/>
        </w:object>
      </w:r>
    </w:p>
    <w:p w:rsidR="007625A8" w:rsidRDefault="007625A8" w:rsidP="00DB0AC1">
      <w:r>
        <w:t>постольку</w:t>
      </w:r>
    </w:p>
    <w:p w:rsidR="007625A8" w:rsidRDefault="008757F6" w:rsidP="00DB0AC1">
      <w:r w:rsidRPr="007C3F10">
        <w:rPr>
          <w:position w:val="-96"/>
        </w:rPr>
        <w:object w:dxaOrig="7240" w:dyaOrig="2140">
          <v:shape id="_x0000_i1356" type="#_x0000_t75" style="width:362pt;height:106.8pt" o:ole="">
            <v:imagedata r:id="rId647" o:title=""/>
          </v:shape>
          <o:OLEObject Type="Embed" ProgID="Equation.DSMT4" ShapeID="_x0000_i1356" DrawAspect="Content" ObjectID="_1620989941" r:id="rId648"/>
        </w:object>
      </w:r>
    </w:p>
    <w:p w:rsidR="008757F6" w:rsidRDefault="008757F6" w:rsidP="00DB0AC1">
      <w:r>
        <w:t>Следовательно</w:t>
      </w:r>
    </w:p>
    <w:p w:rsidR="008757F6" w:rsidRDefault="008757F6" w:rsidP="00DB0AC1">
      <w:r w:rsidRPr="008757F6">
        <w:rPr>
          <w:position w:val="-34"/>
        </w:rPr>
        <w:object w:dxaOrig="4300" w:dyaOrig="800">
          <v:shape id="_x0000_i1357" type="#_x0000_t75" style="width:215.2pt;height:39.95pt" o:ole="">
            <v:imagedata r:id="rId649" o:title=""/>
          </v:shape>
          <o:OLEObject Type="Embed" ProgID="Equation.DSMT4" ShapeID="_x0000_i1357" DrawAspect="Content" ObjectID="_1620989942" r:id="rId650"/>
        </w:object>
      </w:r>
    </w:p>
    <w:p w:rsidR="008757F6" w:rsidRDefault="008757F6" w:rsidP="00DB0AC1">
      <w:r w:rsidRPr="008757F6">
        <w:rPr>
          <w:position w:val="-34"/>
        </w:rPr>
        <w:object w:dxaOrig="1880" w:dyaOrig="800">
          <v:shape id="_x0000_i1358" type="#_x0000_t75" style="width:94.15pt;height:39.95pt" o:ole="">
            <v:imagedata r:id="rId651" o:title=""/>
          </v:shape>
          <o:OLEObject Type="Embed" ProgID="Equation.DSMT4" ShapeID="_x0000_i1358" DrawAspect="Content" ObjectID="_1620989943" r:id="rId652"/>
        </w:object>
      </w:r>
      <w:r>
        <w:t xml:space="preserve"> откуда </w:t>
      </w:r>
      <w:r w:rsidR="00183D9C" w:rsidRPr="008757F6">
        <w:rPr>
          <w:position w:val="-70"/>
        </w:rPr>
        <w:object w:dxaOrig="3379" w:dyaOrig="1080">
          <v:shape id="_x0000_i1359" type="#_x0000_t75" style="width:169.3pt;height:53.8pt" o:ole="">
            <v:imagedata r:id="rId653" o:title=""/>
          </v:shape>
          <o:OLEObject Type="Embed" ProgID="Equation.DSMT4" ShapeID="_x0000_i1359" DrawAspect="Content" ObjectID="_1620989944" r:id="rId654"/>
        </w:object>
      </w:r>
    </w:p>
    <w:p w:rsidR="008757F6" w:rsidRDefault="008757F6" w:rsidP="00DB0AC1">
      <w:r>
        <w:t>Подставляя в выражение для ротора радиус вектора</w:t>
      </w:r>
    </w:p>
    <w:p w:rsidR="008757F6" w:rsidRDefault="008757F6" w:rsidP="00DB0AC1">
      <w:r w:rsidRPr="008757F6">
        <w:rPr>
          <w:position w:val="-104"/>
        </w:rPr>
        <w:object w:dxaOrig="4360" w:dyaOrig="2240">
          <v:shape id="_x0000_i1360" type="#_x0000_t75" style="width:218pt;height:111.95pt" o:ole="">
            <v:imagedata r:id="rId655" o:title=""/>
          </v:shape>
          <o:OLEObject Type="Embed" ProgID="Equation.DSMT4" ShapeID="_x0000_i1360" DrawAspect="Content" ObjectID="_1620989945" r:id="rId656"/>
        </w:object>
      </w:r>
    </w:p>
    <w:p w:rsidR="00EF3C19" w:rsidRDefault="00EF3C19" w:rsidP="00DB0AC1">
      <w:r>
        <w:t>Теперь</w:t>
      </w:r>
      <w:r w:rsidR="007D569B">
        <w:t xml:space="preserve"> находим векторное произведение запаздывающей скорости на ротор радиус вектора</w:t>
      </w:r>
    </w:p>
    <w:p w:rsidR="00EF3C19" w:rsidRDefault="00B443A9" w:rsidP="00DB0AC1">
      <w:r w:rsidRPr="00A574F4">
        <w:rPr>
          <w:position w:val="-68"/>
        </w:rPr>
        <w:object w:dxaOrig="9080" w:dyaOrig="1480">
          <v:shape id="_x0000_i1361" type="#_x0000_t75" style="width:454.15pt;height:74pt" o:ole="">
            <v:imagedata r:id="rId657" o:title=""/>
          </v:shape>
          <o:OLEObject Type="Embed" ProgID="Equation.DSMT4" ShapeID="_x0000_i1361" DrawAspect="Content" ObjectID="_1620989946" r:id="rId658"/>
        </w:object>
      </w:r>
    </w:p>
    <w:p w:rsidR="00A574F4" w:rsidRDefault="005930F8" w:rsidP="00DB0AC1">
      <w:r w:rsidRPr="005930F8">
        <w:rPr>
          <w:position w:val="-74"/>
        </w:rPr>
        <w:object w:dxaOrig="8960" w:dyaOrig="1600">
          <v:shape id="_x0000_i1362" type="#_x0000_t75" style="width:447.8pt;height:79.9pt" o:ole="">
            <v:imagedata r:id="rId659" o:title=""/>
          </v:shape>
          <o:OLEObject Type="Embed" ProgID="Equation.DSMT4" ShapeID="_x0000_i1362" DrawAspect="Content" ObjectID="_1620989947" r:id="rId660"/>
        </w:object>
      </w:r>
    </w:p>
    <w:p w:rsidR="005930F8" w:rsidRDefault="005E54D3" w:rsidP="00DB0AC1">
      <w:r w:rsidRPr="005E54D3">
        <w:rPr>
          <w:position w:val="-24"/>
        </w:rPr>
        <w:object w:dxaOrig="2480" w:dyaOrig="760">
          <v:shape id="_x0000_i1363" type="#_x0000_t75" style="width:123.8pt;height:38pt" o:ole="">
            <v:imagedata r:id="rId661" o:title=""/>
          </v:shape>
          <o:OLEObject Type="Embed" ProgID="Equation.DSMT4" ShapeID="_x0000_i1363" DrawAspect="Content" ObjectID="_1620989948" r:id="rId662"/>
        </w:object>
      </w:r>
    </w:p>
    <w:p w:rsidR="005930F8" w:rsidRDefault="005930F8" w:rsidP="00DB0AC1">
      <w:r>
        <w:t>Теперь ищем выражение для ротора запаздывающей скорости</w:t>
      </w:r>
    </w:p>
    <w:p w:rsidR="005930F8" w:rsidRDefault="00AB3BBF" w:rsidP="00DB0AC1">
      <w:r w:rsidRPr="000A2331">
        <w:rPr>
          <w:position w:val="-106"/>
        </w:rPr>
        <w:object w:dxaOrig="8480" w:dyaOrig="2260">
          <v:shape id="_x0000_i1364" type="#_x0000_t75" style="width:424.1pt;height:113.15pt" o:ole="">
            <v:imagedata r:id="rId663" o:title=""/>
          </v:shape>
          <o:OLEObject Type="Embed" ProgID="Equation.DSMT4" ShapeID="_x0000_i1364" DrawAspect="Content" ObjectID="_1620989949" r:id="rId664"/>
        </w:object>
      </w:r>
    </w:p>
    <w:p w:rsidR="007D569B" w:rsidRDefault="007D569B" w:rsidP="00DB0AC1">
      <w:r>
        <w:t>Далее векторное произведение радиус-вектора на ротор запаздывающей скорости</w:t>
      </w:r>
    </w:p>
    <w:p w:rsidR="00AB3BBF" w:rsidRDefault="00B443A9" w:rsidP="00DB0AC1">
      <w:r w:rsidRPr="00A574F4">
        <w:rPr>
          <w:position w:val="-68"/>
        </w:rPr>
        <w:object w:dxaOrig="9400" w:dyaOrig="1480">
          <v:shape id="_x0000_i1365" type="#_x0000_t75" style="width:470pt;height:74pt" o:ole="">
            <v:imagedata r:id="rId665" o:title=""/>
          </v:shape>
          <o:OLEObject Type="Embed" ProgID="Equation.DSMT4" ShapeID="_x0000_i1365" DrawAspect="Content" ObjectID="_1620989950" r:id="rId666"/>
        </w:object>
      </w:r>
    </w:p>
    <w:p w:rsidR="00B443A9" w:rsidRDefault="00871668" w:rsidP="00DB0AC1">
      <w:r w:rsidRPr="00B443A9">
        <w:rPr>
          <w:position w:val="-74"/>
        </w:rPr>
        <w:object w:dxaOrig="9400" w:dyaOrig="1600">
          <v:shape id="_x0000_i1366" type="#_x0000_t75" style="width:470pt;height:79.9pt" o:ole="">
            <v:imagedata r:id="rId667" o:title=""/>
          </v:shape>
          <o:OLEObject Type="Embed" ProgID="Equation.DSMT4" ShapeID="_x0000_i1366" DrawAspect="Content" ObjectID="_1620989951" r:id="rId668"/>
        </w:object>
      </w:r>
    </w:p>
    <w:p w:rsidR="00871668" w:rsidRDefault="00871668" w:rsidP="00DB0AC1">
      <w:r w:rsidRPr="00871668">
        <w:rPr>
          <w:position w:val="-24"/>
        </w:rPr>
        <w:object w:dxaOrig="2540" w:dyaOrig="760">
          <v:shape id="_x0000_i1367" type="#_x0000_t75" style="width:127pt;height:38pt" o:ole="">
            <v:imagedata r:id="rId669" o:title=""/>
          </v:shape>
          <o:OLEObject Type="Embed" ProgID="Equation.DSMT4" ShapeID="_x0000_i1367" DrawAspect="Content" ObjectID="_1620989952" r:id="rId670"/>
        </w:object>
      </w:r>
    </w:p>
    <w:p w:rsidR="00F36DA2" w:rsidRDefault="00B83924" w:rsidP="00DB0AC1">
      <w:proofErr w:type="spellStart"/>
      <w:r>
        <w:t>Субстанционная</w:t>
      </w:r>
      <w:proofErr w:type="spellEnd"/>
      <w:r>
        <w:t xml:space="preserve"> производная радиус вектора</w:t>
      </w:r>
    </w:p>
    <w:p w:rsidR="00F36DA2" w:rsidRDefault="00786D7A" w:rsidP="00DB0AC1">
      <w:r w:rsidRPr="00786D7A">
        <w:rPr>
          <w:position w:val="-28"/>
        </w:rPr>
        <w:object w:dxaOrig="3519" w:dyaOrig="660">
          <v:shape id="_x0000_i1368" type="#_x0000_t75" style="width:176.05pt;height:32.85pt" o:ole="">
            <v:imagedata r:id="rId671" o:title=""/>
          </v:shape>
          <o:OLEObject Type="Embed" ProgID="Equation.DSMT4" ShapeID="_x0000_i1368" DrawAspect="Content" ObjectID="_1620989953" r:id="rId672"/>
        </w:object>
      </w:r>
    </w:p>
    <w:p w:rsidR="009740FF" w:rsidRDefault="00786D7A" w:rsidP="00C5414F">
      <w:r>
        <w:t xml:space="preserve">Учитывая ранее найденные выражения производной радиус вектора по координате </w:t>
      </w:r>
      <w:r w:rsidRPr="00786D7A">
        <w:rPr>
          <w:position w:val="-24"/>
        </w:rPr>
        <w:object w:dxaOrig="1400" w:dyaOrig="680">
          <v:shape id="_x0000_i1369" type="#_x0000_t75" style="width:70pt;height:34pt" o:ole="">
            <v:imagedata r:id="rId673" o:title=""/>
          </v:shape>
          <o:OLEObject Type="Embed" ProgID="Equation.DSMT4" ShapeID="_x0000_i1369" DrawAspect="Content" ObjectID="_1620989954" r:id="rId674"/>
        </w:object>
      </w:r>
      <w:r>
        <w:t xml:space="preserve"> и </w:t>
      </w:r>
      <w:r w:rsidR="009740FF">
        <w:t xml:space="preserve">если учесть что </w:t>
      </w:r>
      <w:r w:rsidR="009740FF" w:rsidRPr="00786D7A">
        <w:rPr>
          <w:position w:val="-24"/>
        </w:rPr>
        <w:object w:dxaOrig="900" w:dyaOrig="620">
          <v:shape id="_x0000_i1370" type="#_x0000_t75" style="width:45.1pt;height:30.85pt" o:ole="">
            <v:imagedata r:id="rId675" o:title=""/>
          </v:shape>
          <o:OLEObject Type="Embed" ProgID="Equation.DSMT4" ShapeID="_x0000_i1370" DrawAspect="Content" ObjectID="_1620989955" r:id="rId676"/>
        </w:object>
      </w:r>
      <w:r w:rsidR="009740FF">
        <w:t xml:space="preserve"> то можно записать </w:t>
      </w:r>
      <w:r w:rsidR="009740FF" w:rsidRPr="00786D7A">
        <w:rPr>
          <w:position w:val="-24"/>
        </w:rPr>
        <w:object w:dxaOrig="1380" w:dyaOrig="680">
          <v:shape id="_x0000_i1371" type="#_x0000_t75" style="width:68.85pt;height:34pt" o:ole="">
            <v:imagedata r:id="rId677" o:title=""/>
          </v:shape>
          <o:OLEObject Type="Embed" ProgID="Equation.DSMT4" ShapeID="_x0000_i1371" DrawAspect="Content" ObjectID="_1620989956" r:id="rId678"/>
        </w:object>
      </w:r>
    </w:p>
    <w:p w:rsidR="0035276A" w:rsidRDefault="0035276A" w:rsidP="00DB0AC1">
      <w:r w:rsidRPr="0035276A">
        <w:rPr>
          <w:position w:val="-120"/>
        </w:rPr>
        <w:object w:dxaOrig="8059" w:dyaOrig="2520">
          <v:shape id="_x0000_i1372" type="#_x0000_t75" style="width:403.1pt;height:125.4pt" o:ole="">
            <v:imagedata r:id="rId679" o:title=""/>
          </v:shape>
          <o:OLEObject Type="Embed" ProgID="Equation.DSMT4" ShapeID="_x0000_i1372" DrawAspect="Content" ObjectID="_1620989957" r:id="rId680"/>
        </w:object>
      </w:r>
      <w:r w:rsidR="00023A1E" w:rsidRPr="00023A1E">
        <w:t xml:space="preserve"> </w:t>
      </w:r>
    </w:p>
    <w:p w:rsidR="00816D6D" w:rsidRDefault="00816D6D" w:rsidP="00DB0AC1">
      <w:r>
        <w:t>Теперь</w:t>
      </w:r>
    </w:p>
    <w:p w:rsidR="00816D6D" w:rsidRDefault="007C1707" w:rsidP="00DB0AC1">
      <w:r w:rsidRPr="00786D7A">
        <w:rPr>
          <w:position w:val="-28"/>
        </w:rPr>
        <w:object w:dxaOrig="3500" w:dyaOrig="660">
          <v:shape id="_x0000_i1373" type="#_x0000_t75" style="width:174.85pt;height:32.85pt" o:ole="">
            <v:imagedata r:id="rId681" o:title=""/>
          </v:shape>
          <o:OLEObject Type="Embed" ProgID="Equation.DSMT4" ShapeID="_x0000_i1373" DrawAspect="Content" ObjectID="_1620989958" r:id="rId682"/>
        </w:object>
      </w:r>
    </w:p>
    <w:p w:rsidR="007C1707" w:rsidRDefault="007C1707" w:rsidP="00DB0AC1">
      <w:r w:rsidRPr="007C1707">
        <w:rPr>
          <w:position w:val="-24"/>
        </w:rPr>
        <w:object w:dxaOrig="3820" w:dyaOrig="680">
          <v:shape id="_x0000_i1374" type="#_x0000_t75" style="width:191.1pt;height:34pt" o:ole="">
            <v:imagedata r:id="rId683" o:title=""/>
          </v:shape>
          <o:OLEObject Type="Embed" ProgID="Equation.DSMT4" ShapeID="_x0000_i1374" DrawAspect="Content" ObjectID="_1620989959" r:id="rId684"/>
        </w:object>
      </w:r>
    </w:p>
    <w:p w:rsidR="00AB5774" w:rsidRDefault="00AB5774" w:rsidP="00DB0AC1">
      <w:r w:rsidRPr="00AB5774">
        <w:rPr>
          <w:position w:val="-24"/>
        </w:rPr>
        <w:object w:dxaOrig="4780" w:dyaOrig="680">
          <v:shape id="_x0000_i1375" type="#_x0000_t75" style="width:238.95pt;height:34pt" o:ole="">
            <v:imagedata r:id="rId685" o:title=""/>
          </v:shape>
          <o:OLEObject Type="Embed" ProgID="Equation.DSMT4" ShapeID="_x0000_i1375" DrawAspect="Content" ObjectID="_1620989960" r:id="rId686"/>
        </w:object>
      </w:r>
    </w:p>
    <w:p w:rsidR="00D42DB1" w:rsidRDefault="00555854" w:rsidP="00DB0AC1">
      <w:r w:rsidRPr="00D42DB1">
        <w:rPr>
          <w:position w:val="-140"/>
        </w:rPr>
        <w:object w:dxaOrig="6440" w:dyaOrig="2439">
          <v:shape id="_x0000_i1376" type="#_x0000_t75" style="width:322.4pt;height:122.65pt" o:ole="">
            <v:imagedata r:id="rId687" o:title=""/>
          </v:shape>
          <o:OLEObject Type="Embed" ProgID="Equation.DSMT4" ShapeID="_x0000_i1376" DrawAspect="Content" ObjectID="_1620989961" r:id="rId688"/>
        </w:object>
      </w:r>
    </w:p>
    <w:p w:rsidR="00555854" w:rsidRDefault="00555854" w:rsidP="00DB0AC1">
      <w:r>
        <w:t>Откуда</w:t>
      </w:r>
    </w:p>
    <w:p w:rsidR="00D42DB1" w:rsidRDefault="00555854" w:rsidP="00DB0AC1">
      <w:r w:rsidRPr="00656413">
        <w:rPr>
          <w:position w:val="-44"/>
        </w:rPr>
        <w:object w:dxaOrig="7720" w:dyaOrig="999">
          <v:shape id="_x0000_i1377" type="#_x0000_t75" style="width:386.1pt;height:50.25pt" o:ole="">
            <v:imagedata r:id="rId689" o:title=""/>
          </v:shape>
          <o:OLEObject Type="Embed" ProgID="Equation.DSMT4" ShapeID="_x0000_i1377" DrawAspect="Content" ObjectID="_1620989962" r:id="rId690"/>
        </w:object>
      </w:r>
    </w:p>
    <w:p w:rsidR="008E7CBE" w:rsidRDefault="00555854" w:rsidP="00DB0AC1">
      <w:r>
        <w:t>теперь</w:t>
      </w:r>
    </w:p>
    <w:p w:rsidR="007420D6" w:rsidRDefault="0069095F" w:rsidP="00DB0AC1">
      <w:r w:rsidRPr="000F4CBA">
        <w:rPr>
          <w:position w:val="-74"/>
        </w:rPr>
        <w:object w:dxaOrig="6200" w:dyaOrig="1579">
          <v:shape id="_x0000_i1378" type="#_x0000_t75" style="width:309.75pt;height:79.5pt" o:ole="">
            <v:imagedata r:id="rId691" o:title=""/>
          </v:shape>
          <o:OLEObject Type="Embed" ProgID="Equation.DSMT4" ShapeID="_x0000_i1378" DrawAspect="Content" ObjectID="_1620989963" r:id="rId692"/>
        </w:object>
      </w:r>
    </w:p>
    <w:p w:rsidR="004D59D4" w:rsidRDefault="00405397" w:rsidP="00DB0AC1">
      <w:r>
        <w:t>Откуда</w:t>
      </w:r>
    </w:p>
    <w:p w:rsidR="00405397" w:rsidRDefault="00B560B5" w:rsidP="00DB0AC1">
      <w:r w:rsidRPr="00405397">
        <w:rPr>
          <w:position w:val="-76"/>
        </w:rPr>
        <w:object w:dxaOrig="7420" w:dyaOrig="1640">
          <v:shape id="_x0000_i1379" type="#_x0000_t75" style="width:371.85pt;height:81.9pt" o:ole="">
            <v:imagedata r:id="rId693" o:title=""/>
          </v:shape>
          <o:OLEObject Type="Embed" ProgID="Equation.DSMT4" ShapeID="_x0000_i1379" DrawAspect="Content" ObjectID="_1620989964" r:id="rId694"/>
        </w:object>
      </w:r>
    </w:p>
    <w:p w:rsidR="008331D4" w:rsidRDefault="008331D4" w:rsidP="00DB0AC1">
      <w:r>
        <w:t>На слагаемые</w:t>
      </w:r>
    </w:p>
    <w:p w:rsidR="008331D4" w:rsidRDefault="00B560B5" w:rsidP="00DB0AC1">
      <w:r w:rsidRPr="00405397">
        <w:rPr>
          <w:position w:val="-76"/>
        </w:rPr>
        <w:object w:dxaOrig="7160" w:dyaOrig="1640">
          <v:shape id="_x0000_i1380" type="#_x0000_t75" style="width:358.8pt;height:81.9pt" o:ole="">
            <v:imagedata r:id="rId695" o:title=""/>
          </v:shape>
          <o:OLEObject Type="Embed" ProgID="Equation.DSMT4" ShapeID="_x0000_i1380" DrawAspect="Content" ObjectID="_1620989965" r:id="rId696"/>
        </w:object>
      </w:r>
    </w:p>
    <w:p w:rsidR="00700268" w:rsidRDefault="00B560B5" w:rsidP="00DB0AC1">
      <w:r w:rsidRPr="00405397">
        <w:rPr>
          <w:position w:val="-76"/>
        </w:rPr>
        <w:object w:dxaOrig="5460" w:dyaOrig="1640">
          <v:shape id="_x0000_i1381" type="#_x0000_t75" style="width:272.95pt;height:81.9pt" o:ole="">
            <v:imagedata r:id="rId697" o:title=""/>
          </v:shape>
          <o:OLEObject Type="Embed" ProgID="Equation.DSMT4" ShapeID="_x0000_i1381" DrawAspect="Content" ObjectID="_1620989966" r:id="rId698"/>
        </w:object>
      </w:r>
    </w:p>
    <w:p w:rsidR="00876EC3" w:rsidRDefault="00FF3913" w:rsidP="00876EC3">
      <w:r>
        <w:t xml:space="preserve">Теперь проверяем </w:t>
      </w:r>
      <w:r w:rsidR="00BD0FF4">
        <w:t>полученные выражения на соответствие калибровке</w:t>
      </w:r>
      <w:r w:rsidR="00876EC3">
        <w:t xml:space="preserve"> Лоренца</w:t>
      </w:r>
    </w:p>
    <w:p w:rsidR="00463182" w:rsidRPr="00876EC3" w:rsidRDefault="008E7CBE" w:rsidP="00876EC3">
      <w:pPr>
        <w:rPr>
          <w:b/>
        </w:rPr>
      </w:pPr>
      <w:r w:rsidRPr="002504BB">
        <w:rPr>
          <w:position w:val="-24"/>
        </w:rPr>
        <w:object w:dxaOrig="1640" w:dyaOrig="620">
          <v:shape id="_x0000_i1382" type="#_x0000_t75" style="width:83.1pt;height:31.65pt" o:ole="">
            <v:imagedata r:id="rId699" o:title=""/>
          </v:shape>
          <o:OLEObject Type="Embed" ProgID="Equation.DSMT4" ShapeID="_x0000_i1382" DrawAspect="Content" ObjectID="_1620989967" r:id="rId700"/>
        </w:object>
      </w:r>
    </w:p>
    <w:p w:rsidR="00463182" w:rsidRDefault="00F619D6" w:rsidP="00DB0AC1">
      <w:r>
        <w:t>Правая часть этого выражения</w:t>
      </w:r>
    </w:p>
    <w:p w:rsidR="00F619D6" w:rsidRDefault="00F619D6" w:rsidP="00DB0AC1">
      <w:r w:rsidRPr="0019073C">
        <w:rPr>
          <w:position w:val="-74"/>
        </w:rPr>
        <w:object w:dxaOrig="2940" w:dyaOrig="1440">
          <v:shape id="_x0000_i1383" type="#_x0000_t75" style="width:147.15pt;height:72.8pt" o:ole="">
            <v:imagedata r:id="rId701" o:title=""/>
          </v:shape>
          <o:OLEObject Type="Embed" ProgID="Equation.DSMT4" ShapeID="_x0000_i1383" DrawAspect="Content" ObjectID="_1620989968" r:id="rId702"/>
        </w:object>
      </w:r>
    </w:p>
    <w:p w:rsidR="005365F2" w:rsidRDefault="00750D5F" w:rsidP="00DB0AC1">
      <w:r>
        <w:t>Итак,</w:t>
      </w:r>
      <w:r w:rsidR="005365F2">
        <w:t xml:space="preserve"> </w:t>
      </w:r>
      <w:r w:rsidR="00700268">
        <w:t>проверим тождество</w:t>
      </w:r>
    </w:p>
    <w:p w:rsidR="005365F2" w:rsidRDefault="00B560B5" w:rsidP="00DB0AC1">
      <w:r w:rsidRPr="00700268">
        <w:rPr>
          <w:position w:val="-74"/>
        </w:rPr>
        <w:object w:dxaOrig="6320" w:dyaOrig="1440">
          <v:shape id="_x0000_i1384" type="#_x0000_t75" style="width:316.5pt;height:1in" o:ole="">
            <v:imagedata r:id="rId703" o:title=""/>
          </v:shape>
          <o:OLEObject Type="Embed" ProgID="Equation.DSMT4" ShapeID="_x0000_i1384" DrawAspect="Content" ObjectID="_1620989969" r:id="rId704"/>
        </w:object>
      </w:r>
    </w:p>
    <w:p w:rsidR="00741818" w:rsidRDefault="00741818" w:rsidP="00DB0AC1"/>
    <w:p w:rsidR="00741818" w:rsidRDefault="00B560B5" w:rsidP="00DB0AC1">
      <w:r w:rsidRPr="00700268">
        <w:rPr>
          <w:position w:val="-74"/>
        </w:rPr>
        <w:object w:dxaOrig="7260" w:dyaOrig="1260">
          <v:shape id="_x0000_i1385" type="#_x0000_t75" style="width:363.55pt;height:62.9pt" o:ole="">
            <v:imagedata r:id="rId705" o:title=""/>
          </v:shape>
          <o:OLEObject Type="Embed" ProgID="Equation.DSMT4" ShapeID="_x0000_i1385" DrawAspect="Content" ObjectID="_1620989970" r:id="rId706"/>
        </w:object>
      </w:r>
    </w:p>
    <w:p w:rsidR="00741818" w:rsidRDefault="00741818" w:rsidP="00DB0AC1"/>
    <w:p w:rsidR="00741818" w:rsidRDefault="00B560B5" w:rsidP="00DB0AC1">
      <w:r w:rsidRPr="00700268">
        <w:rPr>
          <w:position w:val="-74"/>
        </w:rPr>
        <w:object w:dxaOrig="5600" w:dyaOrig="1260">
          <v:shape id="_x0000_i1386" type="#_x0000_t75" style="width:280.5pt;height:62.9pt" o:ole="">
            <v:imagedata r:id="rId707" o:title=""/>
          </v:shape>
          <o:OLEObject Type="Embed" ProgID="Equation.DSMT4" ShapeID="_x0000_i1386" DrawAspect="Content" ObjectID="_1620989971" r:id="rId708"/>
        </w:object>
      </w:r>
    </w:p>
    <w:p w:rsidR="00C55C8D" w:rsidRDefault="00C55C8D" w:rsidP="00DB0AC1"/>
    <w:p w:rsidR="00C55C8D" w:rsidRDefault="00B560B5" w:rsidP="00DB0AC1">
      <w:r w:rsidRPr="00700268">
        <w:rPr>
          <w:position w:val="-74"/>
        </w:rPr>
        <w:object w:dxaOrig="5560" w:dyaOrig="1260">
          <v:shape id="_x0000_i1387" type="#_x0000_t75" style="width:278.5pt;height:62.9pt" o:ole="">
            <v:imagedata r:id="rId709" o:title=""/>
          </v:shape>
          <o:OLEObject Type="Embed" ProgID="Equation.DSMT4" ShapeID="_x0000_i1387" DrawAspect="Content" ObjectID="_1620989972" r:id="rId710"/>
        </w:object>
      </w:r>
    </w:p>
    <w:p w:rsidR="00C55C8D" w:rsidRPr="00B560B5" w:rsidRDefault="00B560B5" w:rsidP="00DB0AC1">
      <w:pPr>
        <w:rPr>
          <w:lang w:val="en-US"/>
        </w:rPr>
      </w:pPr>
      <w:r>
        <w:t>Сокращаем на</w:t>
      </w:r>
      <w:r>
        <w:rPr>
          <w:lang w:val="en-US"/>
        </w:rPr>
        <w:t xml:space="preserve"> </w:t>
      </w:r>
      <w:r w:rsidR="00C76F61" w:rsidRPr="00C76F61">
        <w:rPr>
          <w:position w:val="-24"/>
          <w:lang w:val="en-US"/>
        </w:rPr>
        <w:object w:dxaOrig="1060" w:dyaOrig="680">
          <v:shape id="_x0000_i1388" type="#_x0000_t75" style="width:53pt;height:34pt" o:ole="">
            <v:imagedata r:id="rId711" o:title=""/>
          </v:shape>
          <o:OLEObject Type="Embed" ProgID="Equation.DSMT4" ShapeID="_x0000_i1388" DrawAspect="Content" ObjectID="_1620989973" r:id="rId712"/>
        </w:object>
      </w:r>
    </w:p>
    <w:p w:rsidR="00665D8E" w:rsidRDefault="00C76F61" w:rsidP="00DB0AC1">
      <w:r w:rsidRPr="00700268">
        <w:rPr>
          <w:position w:val="-74"/>
        </w:rPr>
        <w:object w:dxaOrig="4020" w:dyaOrig="1180">
          <v:shape id="_x0000_i1389" type="#_x0000_t75" style="width:201.35pt;height:58.95pt" o:ole="">
            <v:imagedata r:id="rId713" o:title=""/>
          </v:shape>
          <o:OLEObject Type="Embed" ProgID="Equation.DSMT4" ShapeID="_x0000_i1389" DrawAspect="Content" ObjectID="_1620989974" r:id="rId714"/>
        </w:object>
      </w:r>
    </w:p>
    <w:p w:rsidR="004C616C" w:rsidRDefault="004C616C" w:rsidP="00DB0AC1">
      <w:r>
        <w:t>Приводим к общему знаменателю</w:t>
      </w:r>
    </w:p>
    <w:p w:rsidR="004C616C" w:rsidRDefault="004C616C" w:rsidP="00DB0AC1">
      <w:r w:rsidRPr="00700268">
        <w:rPr>
          <w:position w:val="-74"/>
        </w:rPr>
        <w:object w:dxaOrig="4060" w:dyaOrig="1560">
          <v:shape id="_x0000_i1390" type="#_x0000_t75" style="width:203.35pt;height:77.95pt" o:ole="">
            <v:imagedata r:id="rId715" o:title=""/>
          </v:shape>
          <o:OLEObject Type="Embed" ProgID="Equation.DSMT4" ShapeID="_x0000_i1390" DrawAspect="Content" ObjectID="_1620989975" r:id="rId716"/>
        </w:object>
      </w:r>
    </w:p>
    <w:p w:rsidR="004C616C" w:rsidRDefault="004C616C" w:rsidP="00DB0AC1"/>
    <w:p w:rsidR="004C616C" w:rsidRDefault="004C616C" w:rsidP="00DB0AC1">
      <w:r w:rsidRPr="00700268">
        <w:rPr>
          <w:position w:val="-74"/>
        </w:rPr>
        <w:object w:dxaOrig="2960" w:dyaOrig="1180">
          <v:shape id="_x0000_i1391" type="#_x0000_t75" style="width:148.35pt;height:58.95pt" o:ole="">
            <v:imagedata r:id="rId717" o:title=""/>
          </v:shape>
          <o:OLEObject Type="Embed" ProgID="Equation.DSMT4" ShapeID="_x0000_i1391" DrawAspect="Content" ObjectID="_1620989976" r:id="rId718"/>
        </w:object>
      </w:r>
    </w:p>
    <w:p w:rsidR="00665D8E" w:rsidRDefault="00BC45A3" w:rsidP="00DB0AC1">
      <w:r>
        <w:t>Тождество доказано</w:t>
      </w:r>
    </w:p>
    <w:p w:rsidR="00665D8E" w:rsidRDefault="00665D8E" w:rsidP="00DB0AC1"/>
    <w:p w:rsidR="00CE203A" w:rsidRDefault="00CE203A" w:rsidP="00DB0AC1"/>
    <w:p w:rsidR="00CE203A" w:rsidRPr="00CC30EC" w:rsidRDefault="00CE203A" w:rsidP="00CC30EC">
      <w:pPr>
        <w:jc w:val="center"/>
        <w:rPr>
          <w:b/>
          <w:sz w:val="32"/>
        </w:rPr>
      </w:pPr>
      <w:r>
        <w:rPr>
          <w:b/>
          <w:sz w:val="32"/>
        </w:rPr>
        <w:t>О конвективной производной вектора электрического поля</w:t>
      </w:r>
    </w:p>
    <w:p w:rsidR="00CC30EC" w:rsidRDefault="00CC30EC" w:rsidP="00CC30EC">
      <w:r>
        <w:t xml:space="preserve">Николаев в своей работе </w:t>
      </w:r>
      <w:sdt>
        <w:sdtPr>
          <w:id w:val="-2086298131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 приводит формулу 1.13 для</w:t>
      </w:r>
      <w:r w:rsidRPr="00CC30EC">
        <w:t xml:space="preserve"> </w:t>
      </w:r>
      <w:r>
        <w:t xml:space="preserve">выражающую ток смещения через </w:t>
      </w:r>
      <w:r w:rsidR="00FE578D">
        <w:t>конвективную</w:t>
      </w:r>
      <w:r>
        <w:t xml:space="preserve"> производную вектора электрического поля </w:t>
      </w:r>
    </w:p>
    <w:p w:rsidR="00CC30EC" w:rsidRDefault="00CC30EC" w:rsidP="00DB0AC1">
      <w:r w:rsidRPr="00CC30EC">
        <w:rPr>
          <w:position w:val="-24"/>
        </w:rPr>
        <w:object w:dxaOrig="1560" w:dyaOrig="680">
          <v:shape id="_x0000_i1392" type="#_x0000_t75" style="width:77.95pt;height:34pt" o:ole="">
            <v:imagedata r:id="rId719" o:title=""/>
          </v:shape>
          <o:OLEObject Type="Embed" ProgID="Equation.DSMT4" ShapeID="_x0000_i1392" DrawAspect="Content" ObjectID="_1620989977" r:id="rId720"/>
        </w:object>
      </w:r>
      <w:r>
        <w:t xml:space="preserve"> </w:t>
      </w:r>
    </w:p>
    <w:p w:rsidR="00CC30EC" w:rsidRDefault="009F1F95" w:rsidP="00DB0AC1">
      <w:r>
        <w:t xml:space="preserve">При попытке дать этой формуле осмысленную физическую интерпретацию возникает вопрос, что следует понимать под скоростью </w:t>
      </w:r>
      <w:r w:rsidRPr="009F1F95">
        <w:rPr>
          <w:position w:val="-6"/>
        </w:rPr>
        <w:object w:dxaOrig="180" w:dyaOrig="340">
          <v:shape id="_x0000_i1393" type="#_x0000_t75" style="width:9.1pt;height:17pt" o:ole="">
            <v:imagedata r:id="rId721" o:title=""/>
          </v:shape>
          <o:OLEObject Type="Embed" ProgID="Equation.DSMT4" ShapeID="_x0000_i1393" DrawAspect="Content" ObjectID="_1620989978" r:id="rId722"/>
        </w:object>
      </w:r>
      <w:r>
        <w:t>в данном случае? Скорость заряда? Или может быть скорость поля?</w:t>
      </w:r>
    </w:p>
    <w:p w:rsidR="00CE203A" w:rsidRDefault="00CE203A" w:rsidP="00CE203A">
      <w:r>
        <w:t>Для прояснения этого вопроса представляет интерес п</w:t>
      </w:r>
      <w:r w:rsidRPr="00CE203A">
        <w:t xml:space="preserve">роверка </w:t>
      </w:r>
      <w:r>
        <w:t xml:space="preserve">данной </w:t>
      </w:r>
      <w:r w:rsidRPr="00CE203A">
        <w:t>формулы непосредственным дифференцированием</w:t>
      </w:r>
      <w:r>
        <w:t>:</w:t>
      </w:r>
    </w:p>
    <w:p w:rsidR="00CE203A" w:rsidRDefault="00DD6BAE" w:rsidP="00CE203A">
      <w:r>
        <w:t>а</w:t>
      </w:r>
      <w:r w:rsidR="00CE203A">
        <w:t>) формулы закона Кулона</w:t>
      </w:r>
    </w:p>
    <w:p w:rsidR="00CE203A" w:rsidRPr="00CE203A" w:rsidRDefault="00DD6BAE" w:rsidP="00CE203A">
      <w:r>
        <w:t>б</w:t>
      </w:r>
      <w:r w:rsidR="00CE203A">
        <w:t>)</w:t>
      </w:r>
      <w:r w:rsidR="00CE203A" w:rsidRPr="00CE203A">
        <w:t xml:space="preserve"> </w:t>
      </w:r>
      <w:r w:rsidR="00CE203A">
        <w:t>градиента скалярного потенциала</w:t>
      </w:r>
      <w:r w:rsidR="00CE203A" w:rsidRPr="00CE203A">
        <w:t xml:space="preserve"> </w:t>
      </w:r>
      <w:proofErr w:type="spellStart"/>
      <w:r w:rsidR="00CE203A" w:rsidRPr="00CE203A">
        <w:t>Лиенара-Вихерта</w:t>
      </w:r>
      <w:proofErr w:type="spellEnd"/>
    </w:p>
    <w:p w:rsidR="00CE203A" w:rsidRDefault="00BB2924" w:rsidP="00DB0AC1">
      <w:r>
        <w:t>Градиент скалярного потенциала ЛВ</w:t>
      </w:r>
    </w:p>
    <w:p w:rsidR="00BB2924" w:rsidRDefault="00BB2924" w:rsidP="00DB0AC1">
      <w:r w:rsidRPr="00BB2924">
        <w:rPr>
          <w:position w:val="-36"/>
        </w:rPr>
        <w:object w:dxaOrig="4780" w:dyaOrig="840">
          <v:shape id="_x0000_i1394" type="#_x0000_t75" style="width:238.95pt;height:42.35pt" o:ole="">
            <v:imagedata r:id="rId723" o:title=""/>
          </v:shape>
          <o:OLEObject Type="Embed" ProgID="Equation.DSMT4" ShapeID="_x0000_i1394" DrawAspect="Content" ObjectID="_1620989979" r:id="rId724"/>
        </w:object>
      </w:r>
    </w:p>
    <w:p w:rsidR="00BB2924" w:rsidRDefault="007638B2" w:rsidP="00DB0AC1">
      <w:r w:rsidRPr="00BB2924">
        <w:rPr>
          <w:position w:val="-34"/>
        </w:rPr>
        <w:object w:dxaOrig="3240" w:dyaOrig="800">
          <v:shape id="_x0000_i1395" type="#_x0000_t75" style="width:161.8pt;height:40.35pt" o:ole="">
            <v:imagedata r:id="rId725" o:title=""/>
          </v:shape>
          <o:OLEObject Type="Embed" ProgID="Equation.DSMT4" ShapeID="_x0000_i1395" DrawAspect="Content" ObjectID="_1620989980" r:id="rId726"/>
        </w:object>
      </w:r>
    </w:p>
    <w:p w:rsidR="00BB2924" w:rsidRDefault="007638B2" w:rsidP="00DB0AC1">
      <w:r w:rsidRPr="007638B2">
        <w:rPr>
          <w:position w:val="-76"/>
        </w:rPr>
        <w:object w:dxaOrig="6340" w:dyaOrig="1640">
          <v:shape id="_x0000_i1396" type="#_x0000_t75" style="width:316.9pt;height:81.9pt" o:ole="">
            <v:imagedata r:id="rId727" o:title=""/>
          </v:shape>
          <o:OLEObject Type="Embed" ProgID="Equation.DSMT4" ShapeID="_x0000_i1396" DrawAspect="Content" ObjectID="_1620989981" r:id="rId728"/>
        </w:object>
      </w:r>
      <w:r w:rsidR="00BB2924">
        <w:t xml:space="preserve"> </w:t>
      </w:r>
    </w:p>
    <w:p w:rsidR="007638B2" w:rsidRDefault="007638B2" w:rsidP="00DB0AC1"/>
    <w:p w:rsidR="007638B2" w:rsidRDefault="00C8096E" w:rsidP="00DB0AC1">
      <w:r w:rsidRPr="007638B2">
        <w:rPr>
          <w:position w:val="-34"/>
        </w:rPr>
        <w:object w:dxaOrig="9200" w:dyaOrig="800">
          <v:shape id="_x0000_i1397" type="#_x0000_t75" style="width:460.1pt;height:39.95pt" o:ole="">
            <v:imagedata r:id="rId729" o:title=""/>
          </v:shape>
          <o:OLEObject Type="Embed" ProgID="Equation.DSMT4" ShapeID="_x0000_i1397" DrawAspect="Content" ObjectID="_1620989982" r:id="rId730"/>
        </w:object>
      </w:r>
    </w:p>
    <w:p w:rsidR="00C8096E" w:rsidRDefault="00C8096E" w:rsidP="00DB0AC1">
      <w:r w:rsidRPr="00C8096E">
        <w:rPr>
          <w:position w:val="-34"/>
        </w:rPr>
        <w:object w:dxaOrig="3860" w:dyaOrig="800">
          <v:shape id="_x0000_i1398" type="#_x0000_t75" style="width:193.05pt;height:39.95pt" o:ole="">
            <v:imagedata r:id="rId731" o:title=""/>
          </v:shape>
          <o:OLEObject Type="Embed" ProgID="Equation.DSMT4" ShapeID="_x0000_i1398" DrawAspect="Content" ObjectID="_1620989983" r:id="rId732"/>
        </w:object>
      </w:r>
    </w:p>
    <w:p w:rsidR="009C002E" w:rsidRDefault="009C002E" w:rsidP="00DB0AC1">
      <w:r w:rsidRPr="007638B2">
        <w:rPr>
          <w:position w:val="-34"/>
        </w:rPr>
        <w:object w:dxaOrig="4180" w:dyaOrig="800">
          <v:shape id="_x0000_i1399" type="#_x0000_t75" style="width:208.9pt;height:39.95pt" o:ole="">
            <v:imagedata r:id="rId733" o:title=""/>
          </v:shape>
          <o:OLEObject Type="Embed" ProgID="Equation.DSMT4" ShapeID="_x0000_i1399" DrawAspect="Content" ObjectID="_1620989984" r:id="rId734"/>
        </w:object>
      </w:r>
    </w:p>
    <w:p w:rsidR="00B03015" w:rsidRDefault="00B03015" w:rsidP="00DB0AC1"/>
    <w:p w:rsidR="009C002E" w:rsidRDefault="005A39D9" w:rsidP="00DB0AC1">
      <w:r w:rsidRPr="00B03015">
        <w:rPr>
          <w:position w:val="-48"/>
        </w:rPr>
        <w:object w:dxaOrig="9240" w:dyaOrig="1080">
          <v:shape id="_x0000_i1450" type="#_x0000_t75" style="width:462.05pt;height:54.2pt" o:ole="">
            <v:imagedata r:id="rId735" o:title=""/>
          </v:shape>
          <o:OLEObject Type="Embed" ProgID="Equation.DSMT4" ShapeID="_x0000_i1450" DrawAspect="Content" ObjectID="_1620989985" r:id="rId736"/>
        </w:object>
      </w:r>
    </w:p>
    <w:p w:rsidR="009C002E" w:rsidRDefault="00556B4A" w:rsidP="00DB0AC1">
      <w:r w:rsidRPr="0037267B">
        <w:rPr>
          <w:position w:val="-74"/>
        </w:rPr>
        <w:object w:dxaOrig="9520" w:dyaOrig="1600">
          <v:shape id="_x0000_i1401" type="#_x0000_t75" style="width:475.5pt;height:79.9pt" o:ole="">
            <v:imagedata r:id="rId737" o:title=""/>
          </v:shape>
          <o:OLEObject Type="Embed" ProgID="Equation.DSMT4" ShapeID="_x0000_i1401" DrawAspect="Content" ObjectID="_1620989986" r:id="rId738"/>
        </w:object>
      </w:r>
    </w:p>
    <w:p w:rsidR="0037267B" w:rsidRDefault="005A39D9" w:rsidP="00DB0AC1">
      <w:r w:rsidRPr="0037267B">
        <w:rPr>
          <w:position w:val="-76"/>
        </w:rPr>
        <w:object w:dxaOrig="8460" w:dyaOrig="1640">
          <v:shape id="_x0000_i1452" type="#_x0000_t75" style="width:422.9pt;height:81.9pt" o:ole="">
            <v:imagedata r:id="rId739" o:title=""/>
          </v:shape>
          <o:OLEObject Type="Embed" ProgID="Equation.DSMT4" ShapeID="_x0000_i1452" DrawAspect="Content" ObjectID="_1620989987" r:id="rId740"/>
        </w:object>
      </w:r>
    </w:p>
    <w:p w:rsidR="00D4219C" w:rsidRPr="00D4219C" w:rsidRDefault="00D4219C" w:rsidP="00DB0AC1">
      <w:r>
        <w:t xml:space="preserve">Далее выразим конвективную производную. При этом искомую скорость (заряда или поля?) обозначим как </w:t>
      </w:r>
      <w:r w:rsidRPr="00D4219C">
        <w:rPr>
          <w:position w:val="-6"/>
        </w:rPr>
        <w:object w:dxaOrig="279" w:dyaOrig="340">
          <v:shape id="_x0000_i1403" type="#_x0000_t75" style="width:13.85pt;height:17pt" o:ole="">
            <v:imagedata r:id="rId741" o:title=""/>
          </v:shape>
          <o:OLEObject Type="Embed" ProgID="Equation.DSMT4" ShapeID="_x0000_i1403" DrawAspect="Content" ObjectID="_1620989988" r:id="rId742"/>
        </w:object>
      </w:r>
      <w:r>
        <w:t xml:space="preserve"> </w:t>
      </w:r>
    </w:p>
    <w:p w:rsidR="00D4219C" w:rsidRDefault="00D4219C" w:rsidP="00DB0AC1">
      <w:r w:rsidRPr="00D4219C">
        <w:rPr>
          <w:position w:val="-28"/>
        </w:rPr>
        <w:object w:dxaOrig="3780" w:dyaOrig="720">
          <v:shape id="_x0000_i1404" type="#_x0000_t75" style="width:189.1pt;height:36pt" o:ole="">
            <v:imagedata r:id="rId743" o:title=""/>
          </v:shape>
          <o:OLEObject Type="Embed" ProgID="Equation.DSMT4" ShapeID="_x0000_i1404" DrawAspect="Content" ObjectID="_1620989989" r:id="rId744"/>
        </w:object>
      </w:r>
      <w:r>
        <w:t xml:space="preserve"> </w:t>
      </w:r>
    </w:p>
    <w:p w:rsidR="00D4219C" w:rsidRDefault="001D7015" w:rsidP="00DB0AC1">
      <w:r w:rsidRPr="007638B2">
        <w:rPr>
          <w:position w:val="-76"/>
        </w:rPr>
        <w:object w:dxaOrig="6440" w:dyaOrig="1640">
          <v:shape id="_x0000_i1405" type="#_x0000_t75" style="width:322pt;height:81.9pt" o:ole="">
            <v:imagedata r:id="rId745" o:title=""/>
          </v:shape>
          <o:OLEObject Type="Embed" ProgID="Equation.DSMT4" ShapeID="_x0000_i1405" DrawAspect="Content" ObjectID="_1620989990" r:id="rId746"/>
        </w:object>
      </w:r>
    </w:p>
    <w:p w:rsidR="00FE38FE" w:rsidRDefault="00FE38FE" w:rsidP="00DB0AC1"/>
    <w:p w:rsidR="002000D8" w:rsidRDefault="002000D8" w:rsidP="00DB0AC1">
      <w:r w:rsidRPr="007638B2">
        <w:rPr>
          <w:position w:val="-34"/>
        </w:rPr>
        <w:object w:dxaOrig="5580" w:dyaOrig="800">
          <v:shape id="_x0000_i1406" type="#_x0000_t75" style="width:278.9pt;height:39.95pt" o:ole="">
            <v:imagedata r:id="rId747" o:title=""/>
          </v:shape>
          <o:OLEObject Type="Embed" ProgID="Equation.DSMT4" ShapeID="_x0000_i1406" DrawAspect="Content" ObjectID="_1620989991" r:id="rId748"/>
        </w:object>
      </w:r>
    </w:p>
    <w:p w:rsidR="00D4219C" w:rsidRDefault="002000D8" w:rsidP="00DB0AC1">
      <w:r w:rsidRPr="00C8096E">
        <w:rPr>
          <w:position w:val="-34"/>
        </w:rPr>
        <w:object w:dxaOrig="3739" w:dyaOrig="800">
          <v:shape id="_x0000_i1407" type="#_x0000_t75" style="width:187.1pt;height:39.95pt" o:ole="">
            <v:imagedata r:id="rId749" o:title=""/>
          </v:shape>
          <o:OLEObject Type="Embed" ProgID="Equation.DSMT4" ShapeID="_x0000_i1407" DrawAspect="Content" ObjectID="_1620989992" r:id="rId750"/>
        </w:object>
      </w:r>
    </w:p>
    <w:p w:rsidR="00356FAD" w:rsidRDefault="00356FAD" w:rsidP="00DB0AC1">
      <w:r w:rsidRPr="00356FAD">
        <w:rPr>
          <w:position w:val="-28"/>
        </w:rPr>
        <w:object w:dxaOrig="3360" w:dyaOrig="720">
          <v:shape id="_x0000_i1408" type="#_x0000_t75" style="width:168.15pt;height:36pt" o:ole="">
            <v:imagedata r:id="rId751" o:title=""/>
          </v:shape>
          <o:OLEObject Type="Embed" ProgID="Equation.DSMT4" ShapeID="_x0000_i1408" DrawAspect="Content" ObjectID="_1620989993" r:id="rId752"/>
        </w:object>
      </w:r>
    </w:p>
    <w:p w:rsidR="00740256" w:rsidRDefault="00FE38FE" w:rsidP="00DB0AC1">
      <w:r w:rsidRPr="00356FAD">
        <w:rPr>
          <w:position w:val="-34"/>
        </w:rPr>
        <w:object w:dxaOrig="6780" w:dyaOrig="800">
          <v:shape id="_x0000_i1409" type="#_x0000_t75" style="width:339.05pt;height:39.95pt" o:ole="">
            <v:imagedata r:id="rId753" o:title=""/>
          </v:shape>
          <o:OLEObject Type="Embed" ProgID="Equation.DSMT4" ShapeID="_x0000_i1409" DrawAspect="Content" ObjectID="_1620989994" r:id="rId754"/>
        </w:object>
      </w:r>
    </w:p>
    <w:p w:rsidR="00FE38FE" w:rsidRDefault="00860219" w:rsidP="00DB0AC1">
      <w:r w:rsidRPr="00FE38FE">
        <w:rPr>
          <w:position w:val="-34"/>
        </w:rPr>
        <w:object w:dxaOrig="9639" w:dyaOrig="800">
          <v:shape id="_x0000_i1410" type="#_x0000_t75" style="width:482.25pt;height:39.95pt" o:ole="">
            <v:imagedata r:id="rId755" o:title=""/>
          </v:shape>
          <o:OLEObject Type="Embed" ProgID="Equation.DSMT4" ShapeID="_x0000_i1410" DrawAspect="Content" ObjectID="_1620989995" r:id="rId756"/>
        </w:object>
      </w:r>
    </w:p>
    <w:p w:rsidR="00FE38FE" w:rsidRDefault="00FE38FE" w:rsidP="00DB0AC1">
      <w:r w:rsidRPr="007638B2">
        <w:rPr>
          <w:position w:val="-34"/>
        </w:rPr>
        <w:object w:dxaOrig="5420" w:dyaOrig="800">
          <v:shape id="_x0000_i1411" type="#_x0000_t75" style="width:271pt;height:39.95pt" o:ole="">
            <v:imagedata r:id="rId757" o:title=""/>
          </v:shape>
          <o:OLEObject Type="Embed" ProgID="Equation.DSMT4" ShapeID="_x0000_i1411" DrawAspect="Content" ObjectID="_1620989996" r:id="rId758"/>
        </w:object>
      </w:r>
    </w:p>
    <w:p w:rsidR="00FE38FE" w:rsidRDefault="00FE38FE" w:rsidP="00DB0AC1"/>
    <w:p w:rsidR="00FE38FE" w:rsidRDefault="00FE38FE" w:rsidP="00DB0AC1"/>
    <w:p w:rsidR="00FE38FE" w:rsidRDefault="00860219" w:rsidP="00DB0AC1">
      <w:r w:rsidRPr="00860219">
        <w:rPr>
          <w:position w:val="-78"/>
        </w:rPr>
        <w:object w:dxaOrig="8680" w:dyaOrig="1680">
          <v:shape id="_x0000_i1412" type="#_x0000_t75" style="width:434pt;height:83.85pt" o:ole="">
            <v:imagedata r:id="rId759" o:title=""/>
          </v:shape>
          <o:OLEObject Type="Embed" ProgID="Equation.DSMT4" ShapeID="_x0000_i1412" DrawAspect="Content" ObjectID="_1620989997" r:id="rId760"/>
        </w:object>
      </w:r>
    </w:p>
    <w:p w:rsidR="00860219" w:rsidRDefault="00860219" w:rsidP="00DB0AC1"/>
    <w:p w:rsidR="00860219" w:rsidRDefault="005E7E55" w:rsidP="00DB0AC1">
      <w:r w:rsidRPr="005E7E55">
        <w:rPr>
          <w:position w:val="-76"/>
        </w:rPr>
        <w:object w:dxaOrig="7620" w:dyaOrig="1640">
          <v:shape id="_x0000_i1413" type="#_x0000_t75" style="width:380.95pt;height:81.9pt" o:ole="">
            <v:imagedata r:id="rId761" o:title=""/>
          </v:shape>
          <o:OLEObject Type="Embed" ProgID="Equation.DSMT4" ShapeID="_x0000_i1413" DrawAspect="Content" ObjectID="_1620989998" r:id="rId762"/>
        </w:object>
      </w:r>
    </w:p>
    <w:p w:rsidR="005E7E55" w:rsidRDefault="005E7E55" w:rsidP="00DB0AC1"/>
    <w:p w:rsidR="005E7E55" w:rsidRPr="00860219" w:rsidRDefault="001C5B44" w:rsidP="00DB0AC1">
      <w:pPr>
        <w:rPr>
          <w:lang w:val="en-US"/>
        </w:rPr>
      </w:pPr>
      <w:r w:rsidRPr="001C5B44">
        <w:rPr>
          <w:position w:val="-148"/>
        </w:rPr>
        <w:object w:dxaOrig="7180" w:dyaOrig="8199">
          <v:shape id="_x0000_i1414" type="#_x0000_t75" style="width:358.8pt;height:409.45pt" o:ole="">
            <v:imagedata r:id="rId763" o:title=""/>
          </v:shape>
          <o:OLEObject Type="Embed" ProgID="Equation.DSMT4" ShapeID="_x0000_i1414" DrawAspect="Content" ObjectID="_1620989999" r:id="rId764"/>
        </w:object>
      </w:r>
    </w:p>
    <w:bookmarkStart w:id="32" w:name="_GoBack"/>
    <w:p w:rsidR="002000D8" w:rsidRDefault="005A39D9" w:rsidP="00DB0AC1">
      <w:r w:rsidRPr="0037267B">
        <w:rPr>
          <w:position w:val="-76"/>
        </w:rPr>
        <w:object w:dxaOrig="8460" w:dyaOrig="1640">
          <v:shape id="_x0000_i1454" type="#_x0000_t75" style="width:422.9pt;height:81.9pt" o:ole="">
            <v:imagedata r:id="rId765" o:title=""/>
          </v:shape>
          <o:OLEObject Type="Embed" ProgID="Equation.DSMT4" ShapeID="_x0000_i1454" DrawAspect="Content" ObjectID="_1620990000" r:id="rId766"/>
        </w:object>
      </w:r>
      <w:bookmarkEnd w:id="32"/>
    </w:p>
    <w:p w:rsidR="00CE203A" w:rsidRPr="009B2B75" w:rsidRDefault="00CE203A" w:rsidP="00DB0AC1"/>
    <w:p w:rsidR="00D612A4" w:rsidRPr="00BD3F56" w:rsidRDefault="00D612A4" w:rsidP="00D612A4">
      <w:pPr>
        <w:jc w:val="center"/>
        <w:rPr>
          <w:b/>
          <w:sz w:val="36"/>
        </w:rPr>
      </w:pPr>
      <w:r w:rsidRPr="00BD3F56">
        <w:rPr>
          <w:b/>
          <w:sz w:val="36"/>
        </w:rPr>
        <w:t>О применимости калибровки Лоренца к электродинамике Николаева</w:t>
      </w:r>
    </w:p>
    <w:p w:rsidR="00D612A4" w:rsidRDefault="00D612A4" w:rsidP="00D612A4">
      <w:pPr>
        <w:jc w:val="right"/>
      </w:pPr>
      <w:r>
        <w:t xml:space="preserve">А.Ю. Дроздов </w:t>
      </w:r>
    </w:p>
    <w:p w:rsidR="00556576" w:rsidRDefault="00556576" w:rsidP="00D612A4">
      <w:r>
        <w:fldChar w:fldCharType="begin"/>
      </w:r>
      <w:r>
        <w:instrText xml:space="preserve"> MACROBUTTON MTEditEquationSection2 </w:instrText>
      </w:r>
      <w:r w:rsidRPr="00556576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D612A4" w:rsidRDefault="00846B7A" w:rsidP="00D612A4">
      <w:r>
        <w:t>Одним из возможных объяснений</w:t>
      </w:r>
      <w:r w:rsidR="00D612A4">
        <w:t xml:space="preserve"> ЭМИ сферически симметричного взрыва является индукция Николаева, записанная им </w:t>
      </w:r>
      <w:sdt>
        <w:sdtPr>
          <w:id w:val="-468820511"/>
          <w:citation/>
        </w:sdtPr>
        <w:sdtContent>
          <w:r w:rsidR="00D612A4">
            <w:fldChar w:fldCharType="begin"/>
          </w:r>
          <w:r w:rsidR="00D612A4">
            <w:instrText xml:space="preserve">CITATION ГНи \l 1049 </w:instrText>
          </w:r>
          <w:r w:rsidR="00D612A4">
            <w:fldChar w:fldCharType="separate"/>
          </w:r>
          <w:r w:rsidR="003F5897">
            <w:rPr>
              <w:noProof/>
            </w:rPr>
            <w:t>(Николаев, 2004)</w:t>
          </w:r>
          <w:r w:rsidR="00D612A4">
            <w:fldChar w:fldCharType="end"/>
          </w:r>
        </w:sdtContent>
      </w:sdt>
      <w:r w:rsidR="00D612A4">
        <w:t xml:space="preserve"> в следующем виде</w:t>
      </w:r>
    </w:p>
    <w:p w:rsidR="00D612A4" w:rsidRDefault="00D612A4" w:rsidP="00D612A4">
      <w:pPr>
        <w:pStyle w:val="MTDisplayEquation"/>
      </w:pPr>
      <w:r>
        <w:tab/>
      </w:r>
      <w:r w:rsidR="00BD0FF4" w:rsidRPr="00D63F9E">
        <w:rPr>
          <w:position w:val="-24"/>
        </w:rPr>
        <w:object w:dxaOrig="2920" w:dyaOrig="639">
          <v:shape id="_x0000_i1416" type="#_x0000_t75" style="width:144.8pt;height:32.05pt" o:ole="">
            <v:imagedata r:id="rId767" o:title=""/>
          </v:shape>
          <o:OLEObject Type="Embed" ProgID="Equation.DSMT4" ShapeID="_x0000_i1416" DrawAspect="Content" ObjectID="_1620990001" r:id="rId7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612A4" w:rsidRDefault="00846B7A" w:rsidP="00D612A4">
      <w:r>
        <w:lastRenderedPageBreak/>
        <w:t>Но для совпадения предсказаний теории с результатами эксперимента необходимо</w:t>
      </w:r>
      <w:r w:rsidR="00D612A4">
        <w:t xml:space="preserve"> дополнить данное Николаевым уравнение продольной электрической индукции множителем </w:t>
      </w:r>
      <w:r w:rsidR="00D612A4" w:rsidRPr="00D63F9E">
        <w:rPr>
          <w:position w:val="-14"/>
        </w:rPr>
        <w:object w:dxaOrig="279" w:dyaOrig="380">
          <v:shape id="_x0000_i1417" type="#_x0000_t75" style="width:13.45pt;height:18.6pt" o:ole="">
            <v:imagedata r:id="rId769" o:title=""/>
          </v:shape>
          <o:OLEObject Type="Embed" ProgID="Equation.DSMT4" ShapeID="_x0000_i1417" DrawAspect="Content" ObjectID="_1620990002" r:id="rId770"/>
        </w:object>
      </w:r>
      <w:r w:rsidR="00D612A4">
        <w:t xml:space="preserve"> который по аналогии с параметром </w:t>
      </w:r>
      <w:r w:rsidR="00D612A4" w:rsidRPr="00D63F9E">
        <w:rPr>
          <w:position w:val="-10"/>
        </w:rPr>
        <w:object w:dxaOrig="240" w:dyaOrig="260">
          <v:shape id="_x0000_i1418" type="#_x0000_t75" style="width:11.85pt;height:11.85pt" o:ole="">
            <v:imagedata r:id="rId771" o:title=""/>
          </v:shape>
          <o:OLEObject Type="Embed" ProgID="Equation.DSMT4" ShapeID="_x0000_i1418" DrawAspect="Content" ObjectID="_1620990003" r:id="rId772"/>
        </w:object>
      </w:r>
      <w:r w:rsidR="00D612A4"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12A4" w:rsidRDefault="00846B7A" w:rsidP="00D612A4">
      <w:r>
        <w:t>Причем,</w:t>
      </w:r>
      <w:r w:rsidR="00D612A4">
        <w:t xml:space="preserve"> продольная магнитная проницаемость</w:t>
      </w:r>
      <w:r>
        <w:t xml:space="preserve"> вакуума</w:t>
      </w:r>
      <w:r w:rsidR="00D612A4">
        <w:t xml:space="preserve"> </w:t>
      </w:r>
      <w:r w:rsidR="00D612A4" w:rsidRPr="00D63F9E">
        <w:rPr>
          <w:position w:val="-14"/>
        </w:rPr>
        <w:object w:dxaOrig="279" w:dyaOrig="380">
          <v:shape id="_x0000_i1419" type="#_x0000_t75" style="width:13.45pt;height:18.6pt" o:ole="">
            <v:imagedata r:id="rId769" o:title=""/>
          </v:shape>
          <o:OLEObject Type="Embed" ProgID="Equation.DSMT4" ShapeID="_x0000_i1419" DrawAspect="Content" ObjectID="_1620990004" r:id="rId773"/>
        </w:object>
      </w:r>
      <w:r w:rsidR="00D612A4">
        <w:t xml:space="preserve"> должна отличаться от обычной классической магнитной проницае</w:t>
      </w:r>
      <w:r>
        <w:t xml:space="preserve">мости </w:t>
      </w:r>
      <w:r w:rsidR="00D612A4">
        <w:t>вакуума</w:t>
      </w:r>
      <w:r>
        <w:t xml:space="preserve"> по меньшей мере знаком</w:t>
      </w:r>
      <w:r w:rsidR="00D612A4">
        <w:t>.</w:t>
      </w:r>
    </w:p>
    <w:p w:rsidR="00E14FCF" w:rsidRDefault="00E14FCF" w:rsidP="00E14FCF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Максвелла дополнительного слагаемого. Действительно, уравнение </w:t>
      </w:r>
      <w:r w:rsidRPr="00082B86">
        <w:rPr>
          <w:position w:val="-10"/>
        </w:rPr>
        <w:object w:dxaOrig="1359" w:dyaOrig="380">
          <v:shape id="_x0000_i1420" type="#_x0000_t75" style="width:68.05pt;height:18.6pt" o:ole="">
            <v:imagedata r:id="rId774" o:title=""/>
          </v:shape>
          <o:OLEObject Type="Embed" ProgID="Equation.DSMT4" ShapeID="_x0000_i1420" DrawAspect="Content" ObjectID="_1620990005" r:id="rId775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к рассматриваемой задаче центрально-симметричного взрыва изначально электро-нейтральной плазмы 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421" type="#_x0000_t75" style="width:16.6pt;height:18.6pt" o:ole="">
            <v:imagedata r:id="rId776" o:title=""/>
          </v:shape>
          <o:OLEObject Type="Embed" ProgID="Equation.DSMT4" ShapeID="_x0000_i1421" DrawAspect="Content" ObjectID="_1620990006" r:id="rId777"/>
        </w:object>
      </w:r>
      <w:r>
        <w:t>.</w:t>
      </w:r>
    </w:p>
    <w:p w:rsidR="00E14FCF" w:rsidRDefault="00E14FCF" w:rsidP="00E14FCF">
      <w:r>
        <w:t>Это уравнение должно быть м</w:t>
      </w:r>
      <w:r w:rsidR="00574E06">
        <w:t>одифицировано следующим образом</w:t>
      </w:r>
    </w:p>
    <w:p w:rsidR="00574E06" w:rsidRDefault="00574E06" w:rsidP="00574E06">
      <w:pPr>
        <w:pStyle w:val="MTDisplayEquation"/>
      </w:pPr>
      <w:r>
        <w:tab/>
      </w:r>
      <w:r w:rsidRPr="00574E06">
        <w:rPr>
          <w:position w:val="-24"/>
        </w:rPr>
        <w:object w:dxaOrig="4200" w:dyaOrig="639">
          <v:shape id="_x0000_i1422" type="#_x0000_t75" style="width:209.25pt;height:32.05pt" o:ole="">
            <v:imagedata r:id="rId778" o:title=""/>
          </v:shape>
          <o:OLEObject Type="Embed" ProgID="Equation.DSMT4" ShapeID="_x0000_i1422" DrawAspect="Content" ObjectID="_1620990007" r:id="rId7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500242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</w:instrText>
        </w:r>
      </w:fldSimple>
      <w:r>
        <w:instrText>)</w:instrText>
      </w:r>
      <w:bookmarkEnd w:id="33"/>
      <w:r>
        <w:fldChar w:fldCharType="end"/>
      </w:r>
    </w:p>
    <w:p w:rsidR="00D612A4" w:rsidRDefault="00D612A4" w:rsidP="00D612A4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D612A4" w:rsidRDefault="00D612A4" w:rsidP="00D612A4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423" type="#_x0000_t75" style="width:180pt;height:32.05pt" o:ole="">
            <v:imagedata r:id="rId780" o:title=""/>
          </v:shape>
          <o:OLEObject Type="Embed" ProgID="Equation.DSMT4" ShapeID="_x0000_i1423" DrawAspect="Content" ObjectID="_1620990008" r:id="rId7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351893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</w:instrText>
        </w:r>
      </w:fldSimple>
      <w:r>
        <w:instrText>)</w:instrText>
      </w:r>
      <w:bookmarkEnd w:id="34"/>
      <w:r>
        <w:fldChar w:fldCharType="end"/>
      </w:r>
    </w:p>
    <w:p w:rsidR="00D612A4" w:rsidRDefault="00D612A4" w:rsidP="00D612A4">
      <w:r>
        <w:t xml:space="preserve">где </w:t>
      </w:r>
      <w:r w:rsidRPr="0008209C">
        <w:rPr>
          <w:position w:val="-14"/>
        </w:rPr>
        <w:object w:dxaOrig="999" w:dyaOrig="380">
          <v:shape id="_x0000_i1424" type="#_x0000_t75" style="width:49.45pt;height:18.6pt" o:ole="">
            <v:imagedata r:id="rId782" o:title=""/>
          </v:shape>
          <o:OLEObject Type="Embed" ProgID="Equation.DSMT4" ShapeID="_x0000_i1424" DrawAspect="Content" ObjectID="_1620990009" r:id="rId783"/>
        </w:object>
      </w:r>
      <w:r>
        <w:t xml:space="preserve"> </w:t>
      </w:r>
    </w:p>
    <w:p w:rsidR="00D612A4" w:rsidRDefault="00D612A4" w:rsidP="00D612A4">
      <w:r>
        <w:t>Наряду с индукцией Николаева в электродинамике широко известна индукция Фарадея, выражающаяся во втором уравнении Максвелла</w:t>
      </w:r>
    </w:p>
    <w:p w:rsidR="00D612A4" w:rsidRDefault="00D612A4" w:rsidP="00D612A4">
      <w:pPr>
        <w:pStyle w:val="MTDisplayEquation"/>
      </w:pPr>
      <w:r>
        <w:tab/>
      </w:r>
      <w:r w:rsidRPr="00E262D7">
        <w:rPr>
          <w:position w:val="-24"/>
        </w:rPr>
        <w:object w:dxaOrig="2680" w:dyaOrig="620">
          <v:shape id="_x0000_i1425" type="#_x0000_t75" style="width:134.1pt;height:31.65pt" o:ole="">
            <v:imagedata r:id="rId784" o:title=""/>
          </v:shape>
          <o:OLEObject Type="Embed" ProgID="Equation.DSMT4" ShapeID="_x0000_i1425" DrawAspect="Content" ObjectID="_1620990010" r:id="rId7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Выражение электрического поля через векторный и скалярные потенциалы, удовлетворяющее второму уравнению Максвелла, а значит и явлению </w:t>
      </w:r>
      <w:proofErr w:type="spellStart"/>
      <w:r>
        <w:t>Фарадеевской</w:t>
      </w:r>
      <w:proofErr w:type="spellEnd"/>
      <w:r>
        <w:t xml:space="preserve"> индукции имеет вид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426" type="#_x0000_t75" style="width:106.4pt;height:31.65pt" o:ole="">
            <v:imagedata r:id="rId786" o:title=""/>
          </v:shape>
          <o:OLEObject Type="Embed" ProgID="Equation.DSMT4" ShapeID="_x0000_i1426" DrawAspect="Content" ObjectID="_1620990011" r:id="rId7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188958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</w:instrText>
        </w:r>
      </w:fldSimple>
      <w:r>
        <w:instrText>)</w:instrText>
      </w:r>
      <w:bookmarkEnd w:id="35"/>
      <w:r>
        <w:fldChar w:fldCharType="end"/>
      </w:r>
    </w:p>
    <w:p w:rsidR="00D612A4" w:rsidRDefault="00D612A4" w:rsidP="00D612A4">
      <w:r>
        <w:t xml:space="preserve">Взяв дивергенцию этого выражения получаем 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3180" w:dyaOrig="620">
          <v:shape id="_x0000_i1427" type="#_x0000_t75" style="width:160.6pt;height:31.65pt" o:ole="">
            <v:imagedata r:id="rId788" o:title=""/>
          </v:shape>
          <o:OLEObject Type="Embed" ProgID="Equation.DSMT4" ShapeID="_x0000_i1427" DrawAspect="Content" ObjectID="_1620990012" r:id="rId7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</w:t>
      </w:r>
    </w:p>
    <w:p w:rsidR="00D612A4" w:rsidRDefault="00D612A4" w:rsidP="00D612A4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428" type="#_x0000_t75" style="width:114.75pt;height:32.05pt" o:ole="">
            <v:imagedata r:id="rId790" o:title=""/>
          </v:shape>
          <o:OLEObject Type="Embed" ProgID="Equation.DSMT4" ShapeID="_x0000_i1428" DrawAspect="Content" ObjectID="_1620990013" r:id="rId7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589653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7</w:instrText>
        </w:r>
      </w:fldSimple>
      <w:r>
        <w:instrText>)</w:instrText>
      </w:r>
      <w:bookmarkEnd w:id="36"/>
      <w:r>
        <w:fldChar w:fldCharType="end"/>
      </w:r>
    </w:p>
    <w:p w:rsidR="00D612A4" w:rsidRDefault="00D612A4" w:rsidP="00D612A4">
      <w:r>
        <w:lastRenderedPageBreak/>
        <w:t xml:space="preserve">Приравняв полученное выражение к дополненному индукцией Николаева четвёртому уравнению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3F5897">
          <w:instrText>(2.3)</w:instrText>
        </w:r>
      </w:fldSimple>
      <w:r>
        <w:fldChar w:fldCharType="end"/>
      </w:r>
      <w:r>
        <w:t>, получаем 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075EB3">
        <w:rPr>
          <w:position w:val="-24"/>
        </w:rPr>
        <w:object w:dxaOrig="2840" w:dyaOrig="700">
          <v:shape id="_x0000_i1429" type="#_x0000_t75" style="width:141.65pt;height:34.4pt" o:ole="">
            <v:imagedata r:id="rId792" o:title=""/>
          </v:shape>
          <o:OLEObject Type="Embed" ProgID="Equation.DSMT4" ShapeID="_x0000_i1429" DrawAspect="Content" ObjectID="_1620990014" r:id="rId7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Из полученного уравнения видно, что если бы продольная и обыч</w:t>
      </w:r>
      <w:r w:rsidR="005A027B">
        <w:t>ная магнитная проницаемость не отличались бы друг от друга знаком</w:t>
      </w:r>
      <w:r>
        <w:t>, то скалярный потенциал не зависел бы от времени</w:t>
      </w:r>
      <w:r w:rsidR="002B70A7">
        <w:t>, что означало бы невозможность получения волнового уравнения без махинаций с калибровками.</w:t>
      </w:r>
    </w:p>
    <w:p w:rsidR="00D612A4" w:rsidRDefault="00D612A4" w:rsidP="00D612A4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1380" w:dyaOrig="620">
          <v:shape id="_x0000_i1430" type="#_x0000_t75" style="width:69.65pt;height:31.65pt" o:ole="">
            <v:imagedata r:id="rId794" o:title=""/>
          </v:shape>
          <o:OLEObject Type="Embed" ProgID="Equation.DSMT4" ShapeID="_x0000_i1430" DrawAspect="Content" ObjectID="_1620990015" r:id="rId7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Запишем первое уравнение Максвелла в виде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2880" w:dyaOrig="620">
          <v:shape id="_x0000_i1431" type="#_x0000_t75" style="width:2in;height:31.65pt" o:ole="">
            <v:imagedata r:id="rId796" o:title=""/>
          </v:shape>
          <o:OLEObject Type="Embed" ProgID="Equation.DSMT4" ShapeID="_x0000_i1431" DrawAspect="Content" ObjectID="_1620990016" r:id="rId7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3565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0</w:instrText>
        </w:r>
      </w:fldSimple>
      <w:r>
        <w:instrText>)</w:instrText>
      </w:r>
      <w:bookmarkEnd w:id="37"/>
      <w:r>
        <w:fldChar w:fldCharType="end"/>
      </w:r>
    </w:p>
    <w:p w:rsidR="00D612A4" w:rsidRDefault="00D612A4" w:rsidP="00D612A4">
      <w:r>
        <w:t>Возьмём от него дивергенцию</w:t>
      </w:r>
    </w:p>
    <w:p w:rsidR="00D612A4" w:rsidRDefault="00D612A4" w:rsidP="00D612A4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432" type="#_x0000_t75" style="width:240.15pt;height:31.65pt" o:ole="">
            <v:imagedata r:id="rId798" o:title=""/>
          </v:shape>
          <o:OLEObject Type="Embed" ProgID="Equation.DSMT4" ShapeID="_x0000_i1432" DrawAspect="Content" ObjectID="_1620990017" r:id="rId7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Далее</w:t>
      </w:r>
    </w:p>
    <w:p w:rsidR="00D612A4" w:rsidRDefault="00D612A4" w:rsidP="00D612A4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433" type="#_x0000_t75" style="width:111.95pt;height:31.65pt" o:ole="">
            <v:imagedata r:id="rId800" o:title=""/>
          </v:shape>
          <o:OLEObject Type="Embed" ProgID="Equation.DSMT4" ShapeID="_x0000_i1433" DrawAspect="Content" ObjectID="_1620990018" r:id="rId8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Но исходя из дополненного индукцией Николаева четвёртого уравнения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3F5897">
          <w:instrText>(2.3)</w:instrText>
        </w:r>
      </w:fldSimple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2600" w:dyaOrig="720">
          <v:shape id="_x0000_i1434" type="#_x0000_t75" style="width:130.55pt;height:36pt" o:ole="">
            <v:imagedata r:id="rId802" o:title=""/>
          </v:shape>
          <o:OLEObject Type="Embed" ProgID="Equation.DSMT4" ShapeID="_x0000_i1434" DrawAspect="Content" ObjectID="_1620990019" r:id="rId8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 для тока смещения запишем</w:t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3340" w:dyaOrig="720">
          <v:shape id="_x0000_i1435" type="#_x0000_t75" style="width:168.15pt;height:36pt" o:ole="">
            <v:imagedata r:id="rId804" o:title=""/>
          </v:shape>
          <o:OLEObject Type="Embed" ProgID="Equation.DSMT4" ShapeID="_x0000_i1435" DrawAspect="Content" ObjectID="_1620990020" r:id="rId8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612A4" w:rsidRPr="00975A74" w:rsidRDefault="00D612A4" w:rsidP="00D612A4">
      <w:r>
        <w:t>Выразим</w:t>
      </w:r>
      <w:r w:rsidRPr="00975A74">
        <w:t xml:space="preserve"> </w:t>
      </w:r>
      <w:r w:rsidRPr="00801306">
        <w:rPr>
          <w:position w:val="-10"/>
        </w:rPr>
        <w:object w:dxaOrig="620" w:dyaOrig="320">
          <v:shape id="_x0000_i1436" type="#_x0000_t75" style="width:31.65pt;height:16.6pt" o:ole="">
            <v:imagedata r:id="rId806" o:title=""/>
          </v:shape>
          <o:OLEObject Type="Embed" ProgID="Equation.DSMT4" ShapeID="_x0000_i1436" DrawAspect="Content" ObjectID="_1620990021" r:id="rId807"/>
        </w:object>
      </w:r>
      <w:r w:rsidRPr="00975A74">
        <w:t xml:space="preserve">, </w:t>
      </w:r>
      <w:r>
        <w:t>используя</w:t>
      </w:r>
      <w:r w:rsidRPr="00975A74">
        <w:t xml:space="preserve"> </w:t>
      </w:r>
      <w:r>
        <w:t>уравнение</w:t>
      </w:r>
      <w:r w:rsidRPr="00975A74">
        <w:t xml:space="preserve"> </w: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GOTOBUTTON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REF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\* </w:instrText>
      </w:r>
      <w:r>
        <w:rPr>
          <w:lang w:val="en-US"/>
        </w:rPr>
        <w:instrText>Charformat</w:instrText>
      </w:r>
      <w:r w:rsidRPr="00975A74">
        <w:instrText xml:space="preserve"> \!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separate"/>
      </w:r>
      <w:r w:rsidR="003F5897" w:rsidRPr="003F5897">
        <w:instrText>(2.7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:rsidR="00D612A4" w:rsidRPr="00975A74" w:rsidRDefault="00D612A4" w:rsidP="00D612A4">
      <w:pPr>
        <w:pStyle w:val="MTDisplayEquation"/>
      </w:pPr>
      <w:r w:rsidRPr="00975A74">
        <w:tab/>
      </w:r>
      <w:r w:rsidRPr="00EB5AAA">
        <w:rPr>
          <w:position w:val="-30"/>
        </w:rPr>
        <w:object w:dxaOrig="7280" w:dyaOrig="760">
          <v:shape id="_x0000_i1437" type="#_x0000_t75" style="width:362.35pt;height:38.35pt" o:ole="">
            <v:imagedata r:id="rId808" o:title=""/>
          </v:shape>
          <o:OLEObject Type="Embed" ProgID="Equation.DSMT4" ShapeID="_x0000_i1437" DrawAspect="Content" ObjectID="_1620990022" r:id="rId809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Sec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F5897" w:rsidRPr="003F5897">
        <w:rPr>
          <w:noProof/>
        </w:rPr>
        <w:instrText>2</w:instrText>
      </w:r>
      <w:r>
        <w:rPr>
          <w:noProof/>
        </w:rPr>
        <w:fldChar w:fldCharType="end"/>
      </w:r>
      <w:r w:rsidRPr="00975A74">
        <w:instrText>.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F5897" w:rsidRPr="003F5897">
        <w:rPr>
          <w:noProof/>
        </w:rPr>
        <w:instrText>15</w:instrText>
      </w:r>
      <w:r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D612A4" w:rsidRDefault="00D612A4" w:rsidP="00D612A4">
      <w:r>
        <w:t>Это выражение может быть удовлетворено, если положить для тока смещения</w:t>
      </w:r>
    </w:p>
    <w:p w:rsidR="00D612A4" w:rsidRDefault="00D612A4" w:rsidP="00D612A4">
      <w:pPr>
        <w:pStyle w:val="MTDisplayEquation"/>
      </w:pPr>
      <w:r>
        <w:lastRenderedPageBreak/>
        <w:tab/>
      </w:r>
      <w:r w:rsidRPr="00970FFB">
        <w:rPr>
          <w:position w:val="-24"/>
        </w:rPr>
        <w:object w:dxaOrig="4320" w:dyaOrig="700">
          <v:shape id="_x0000_i1438" type="#_x0000_t75" style="width:3in;height:34.4pt" o:ole="">
            <v:imagedata r:id="rId810" o:title=""/>
          </v:shape>
          <o:OLEObject Type="Embed" ProgID="Equation.DSMT4" ShapeID="_x0000_i1438" DrawAspect="Content" ObjectID="_1620990023" r:id="rId8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дставляя это выражение в первое уравнение Максвелла</w:t>
      </w:r>
      <w:r w:rsidRPr="00AB69C5">
        <w:t xml:space="preserve"> </w:t>
      </w:r>
      <w:r>
        <w:fldChar w:fldCharType="begin"/>
      </w:r>
      <w:r>
        <w:instrText xml:space="preserve"> GOTOBUTTON ZEqnNum543565  \* MERGEFORMAT </w:instrText>
      </w:r>
      <w:fldSimple w:instr=" REF ZEqnNum543565 \* Charformat \! \* MERGEFORMAT ">
        <w:r w:rsidR="003F5897">
          <w:instrText>(2.10)</w:instrText>
        </w:r>
      </w:fldSimple>
      <w:r>
        <w:fldChar w:fldCharType="end"/>
      </w:r>
      <w:r w:rsidRPr="00AB69C5">
        <w:t xml:space="preserve"> </w:t>
      </w:r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033D8F">
        <w:rPr>
          <w:position w:val="-24"/>
        </w:rPr>
        <w:object w:dxaOrig="5120" w:dyaOrig="700">
          <v:shape id="_x0000_i1439" type="#_x0000_t75" style="width:255.55pt;height:34.4pt" o:ole="">
            <v:imagedata r:id="rId812" o:title=""/>
          </v:shape>
          <o:OLEObject Type="Embed" ProgID="Equation.DSMT4" ShapeID="_x0000_i1439" DrawAspect="Content" ObjectID="_1620990024" r:id="rId8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29865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7</w:instrText>
        </w:r>
      </w:fldSimple>
      <w:r>
        <w:instrText>)</w:instrText>
      </w:r>
      <w:bookmarkEnd w:id="38"/>
      <w:r>
        <w:fldChar w:fldCharType="end"/>
      </w:r>
    </w:p>
    <w:p w:rsidR="00D612A4" w:rsidRPr="00033D8F" w:rsidRDefault="00D612A4" w:rsidP="00D612A4">
      <w:r>
        <w:t xml:space="preserve">Составим из первого уравнения Максвелла </w:t>
      </w:r>
      <w:r>
        <w:fldChar w:fldCharType="begin"/>
      </w:r>
      <w:r>
        <w:instrText xml:space="preserve"> GOTOBUTTON ZEqnNum129865  \* MERGEFORMAT </w:instrText>
      </w:r>
      <w:fldSimple w:instr=" REF ZEqnNum129865 \* Charformat \! \* MERGEFORMAT ">
        <w:r w:rsidR="003F5897">
          <w:instrText>(2.17)</w:instrText>
        </w:r>
      </w:fldSimple>
      <w:r>
        <w:fldChar w:fldCharType="end"/>
      </w:r>
      <w:r w:rsidRPr="00AB69C5">
        <w:t xml:space="preserve"> </w:t>
      </w:r>
      <w:r>
        <w:t>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405963">
        <w:rPr>
          <w:position w:val="-24"/>
        </w:rPr>
        <w:object w:dxaOrig="7740" w:dyaOrig="700">
          <v:shape id="_x0000_i1440" type="#_x0000_t75" style="width:396.8pt;height:34.4pt" o:ole="">
            <v:imagedata r:id="rId814" o:title=""/>
          </v:shape>
          <o:OLEObject Type="Embed" ProgID="Equation.DSMT4" ShapeID="_x0000_i1440" DrawAspect="Content" ObjectID="_1620990025" r:id="rId8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Таким образом, вместе с</w:t>
      </w:r>
    </w:p>
    <w:p w:rsidR="00D612A4" w:rsidRDefault="00D612A4" w:rsidP="00D612A4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441" type="#_x0000_t75" style="width:174.05pt;height:34.4pt" o:ole="">
            <v:imagedata r:id="rId816" o:title=""/>
          </v:shape>
          <o:OLEObject Type="Embed" ProgID="Equation.DSMT4" ShapeID="_x0000_i1441" DrawAspect="Content" ObjectID="_1620990026" r:id="rId8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 систему волновых уравнений</w:t>
      </w:r>
    </w:p>
    <w:p w:rsidR="00D612A4" w:rsidRDefault="00D612A4" w:rsidP="00D612A4">
      <w:r>
        <w:t>Применив калибровку Лоренца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442" type="#_x0000_t75" style="width:83.1pt;height:31.65pt" o:ole="">
            <v:imagedata r:id="rId818" o:title=""/>
          </v:shape>
          <o:OLEObject Type="Embed" ProgID="Equation.DSMT4" ShapeID="_x0000_i1442" DrawAspect="Content" ObjectID="_1620990027" r:id="rId8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2920" w:dyaOrig="700">
          <v:shape id="_x0000_i1443" type="#_x0000_t75" style="width:145.6pt;height:34.4pt" o:ole="">
            <v:imagedata r:id="rId820" o:title=""/>
          </v:shape>
          <o:OLEObject Type="Embed" ProgID="Equation.DSMT4" ShapeID="_x0000_i1443" DrawAspect="Content" ObjectID="_1620990028" r:id="rId8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363462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1</w:instrText>
        </w:r>
      </w:fldSimple>
      <w:r>
        <w:instrText>)</w:instrText>
      </w:r>
      <w:bookmarkEnd w:id="39"/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444" type="#_x0000_t75" style="width:210.85pt;height:34.4pt" o:ole="">
            <v:imagedata r:id="rId822" o:title=""/>
          </v:shape>
          <o:OLEObject Type="Embed" ProgID="Equation.DSMT4" ShapeID="_x0000_i1444" DrawAspect="Content" ObjectID="_1620990029" r:id="rId8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81988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2</w:instrText>
        </w:r>
      </w:fldSimple>
      <w:r>
        <w:instrText>)</w:instrText>
      </w:r>
      <w:bookmarkEnd w:id="40"/>
      <w:r>
        <w:fldChar w:fldCharType="end"/>
      </w:r>
    </w:p>
    <w:p w:rsidR="00D612A4" w:rsidRDefault="00D612A4" w:rsidP="00D612A4">
      <w:r>
        <w:t xml:space="preserve">Полученные волновые уравнения отличаются от классических волновых уравнений </w:t>
      </w:r>
      <w:sdt>
        <w:sdtPr>
          <w:id w:val="-693537333"/>
          <w:citation/>
        </w:sdtPr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3F5897">
            <w:rPr>
              <w:noProof/>
            </w:rPr>
            <w:t>(Тамм, 1957)</w:t>
          </w:r>
          <w:r>
            <w:fldChar w:fldCharType="end"/>
          </w:r>
        </w:sdtContent>
      </w:sdt>
      <w:r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D612A4" w:rsidRDefault="00D612A4" w:rsidP="00D612A4">
      <w:r>
        <w:t>Надо сказать,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, в отличие от выкладок Тамма</w:t>
      </w:r>
    </w:p>
    <w:p w:rsidR="00D612A4" w:rsidRDefault="008F2B94" w:rsidP="00D612A4">
      <w:r>
        <w:t>Кроме того</w:t>
      </w:r>
      <w:r w:rsidR="00F4221A">
        <w:t>: ф</w:t>
      </w:r>
      <w:r w:rsidR="00D612A4">
        <w:t xml:space="preserve">ормулы </w:t>
      </w:r>
      <w:r w:rsidR="00D612A4">
        <w:fldChar w:fldCharType="begin"/>
      </w:r>
      <w:r w:rsidR="00D612A4">
        <w:instrText xml:space="preserve"> GOTOBUTTON ZEqnNum633959  \* MERGEFORMAT </w:instrText>
      </w:r>
      <w:fldSimple w:instr=" REF ZEqnNum633959 \* Charformat \! \* MERGEFORMAT ">
        <w:r w:rsidR="003F5897">
          <w:instrText>(1.3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3F5897">
          <w:instrText>(1.4)</w:instrText>
        </w:r>
      </w:fldSimple>
      <w:r w:rsidR="00D612A4">
        <w:fldChar w:fldCharType="end"/>
      </w:r>
      <w:r w:rsidR="00D612A4"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 w:rsidR="00D612A4">
        <w:fldChar w:fldCharType="begin"/>
      </w:r>
      <w:r w:rsidR="00D612A4">
        <w:instrText xml:space="preserve"> GOTOBUTTON ZEqnNum363462  \* MERGEFORMAT </w:instrText>
      </w:r>
      <w:fldSimple w:instr=" REF ZEqnNum363462 \* Charformat \! \* MERGEFORMAT ">
        <w:r w:rsidR="003F5897">
          <w:instrText>(2.21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981988  \* MERGEFORMAT </w:instrText>
      </w:r>
      <w:fldSimple w:instr=" REF ZEqnNum981988 \* Charformat \! \* MERGEFORMAT ">
        <w:r w:rsidR="003F5897">
          <w:instrText>(2.22)</w:instrText>
        </w:r>
      </w:fldSimple>
      <w:r w:rsidR="00D612A4">
        <w:fldChar w:fldCharType="end"/>
      </w:r>
      <w:r w:rsidR="00D612A4">
        <w:t xml:space="preserve"> поэтому магнитная проницаемость в формуле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3F5897">
          <w:instrText>(1.4)</w:instrText>
        </w:r>
      </w:fldSimple>
      <w:r w:rsidR="00D612A4">
        <w:fldChar w:fldCharType="end"/>
      </w:r>
      <w:r w:rsidR="00D612A4">
        <w:t xml:space="preserve"> должна быть взята как разность </w:t>
      </w:r>
      <w:r w:rsidR="00D612A4" w:rsidRPr="00743F5C">
        <w:rPr>
          <w:position w:val="-16"/>
        </w:rPr>
        <w:object w:dxaOrig="859" w:dyaOrig="440">
          <v:shape id="_x0000_i1445" type="#_x0000_t75" style="width:41.95pt;height:22.55pt" o:ole="">
            <v:imagedata r:id="rId824" o:title=""/>
          </v:shape>
          <o:OLEObject Type="Embed" ProgID="Equation.DSMT4" ShapeID="_x0000_i1445" DrawAspect="Content" ObjectID="_1620990030" r:id="rId825"/>
        </w:object>
      </w:r>
      <w:r w:rsidR="00D612A4">
        <w:t>магнитных проницаемостей из законов индукции Фарадея и индукции Николаева.</w:t>
      </w:r>
    </w:p>
    <w:p w:rsidR="00D612A4" w:rsidRDefault="009D72BB" w:rsidP="00CE3FFC">
      <w:r>
        <w:t xml:space="preserve">Итак, в данной работе мне удалось избавиться от необходимости жонглирования калибровками, которая имеет место в классической электродинамике, при выводе волнового уравнения Даламбера. Но является ли мой вывод полностью непротиворечивым? Оказывается, нет. </w:t>
      </w:r>
    </w:p>
    <w:p w:rsidR="00D6032D" w:rsidRDefault="009D72BB" w:rsidP="00CE3FFC">
      <w:r>
        <w:lastRenderedPageBreak/>
        <w:t xml:space="preserve">Если внимательно присмотреться к уравнениям </w:t>
      </w:r>
      <w:r>
        <w:fldChar w:fldCharType="begin"/>
      </w:r>
      <w:r>
        <w:instrText xml:space="preserve"> GOTOBUTTON ZEqnNum500242  \* MERGEFORMAT </w:instrText>
      </w:r>
      <w:fldSimple w:instr=" REF ZEqnNum500242 \* Charformat \! \* MERGEFORMAT ">
        <w:r w:rsidR="003F5897">
          <w:instrText>(2.2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88958  \* MERGEFORMAT </w:instrText>
      </w:r>
      <w:fldSimple w:instr=" REF ZEqnNum188958 \* Charformat \! \* MERGEFORMAT ">
        <w:r w:rsidR="003F5897">
          <w:instrText>(2.5)</w:instrText>
        </w:r>
      </w:fldSimple>
      <w:r>
        <w:fldChar w:fldCharType="end"/>
      </w:r>
      <w:r>
        <w:t xml:space="preserve"> то можно увидеть, что в этих выражениях по разному выглядит составляющая электрического поля связанная с явлением электромагнитной индукции.</w:t>
      </w:r>
    </w:p>
    <w:p w:rsidR="00D6032D" w:rsidRDefault="009D72BB" w:rsidP="00CE3FFC">
      <w:r>
        <w:t xml:space="preserve">В индукции Николаева </w:t>
      </w:r>
      <w:r w:rsidR="00DE70C5" w:rsidRPr="00F5648D">
        <w:rPr>
          <w:position w:val="-24"/>
        </w:rPr>
        <w:object w:dxaOrig="1500" w:dyaOrig="639">
          <v:shape id="_x0000_i1446" type="#_x0000_t75" style="width:74.35pt;height:31.65pt" o:ole="">
            <v:imagedata r:id="rId826" o:title=""/>
          </v:shape>
          <o:OLEObject Type="Embed" ProgID="Equation.DSMT4" ShapeID="_x0000_i1446" DrawAspect="Content" ObjectID="_1620990031" r:id="rId827"/>
        </w:object>
      </w:r>
      <w:r w:rsidR="00FD50DC">
        <w:t xml:space="preserve">причём </w:t>
      </w:r>
      <w:r w:rsidR="00FD50DC" w:rsidRPr="00B71702">
        <w:rPr>
          <w:position w:val="-14"/>
        </w:rPr>
        <w:object w:dxaOrig="660" w:dyaOrig="380">
          <v:shape id="_x0000_i1447" type="#_x0000_t75" style="width:32.05pt;height:18.6pt" o:ole="">
            <v:imagedata r:id="rId321" o:title=""/>
          </v:shape>
          <o:OLEObject Type="Embed" ProgID="Equation.DSMT4" ShapeID="_x0000_i1447" DrawAspect="Content" ObjectID="_1620990032" r:id="rId828"/>
        </w:object>
      </w:r>
      <w:r w:rsidR="00FD50DC">
        <w:t xml:space="preserve">а в индукции Фарадея </w:t>
      </w:r>
      <w:r w:rsidR="00DE70C5" w:rsidRPr="00F5648D">
        <w:rPr>
          <w:position w:val="-24"/>
        </w:rPr>
        <w:object w:dxaOrig="1440" w:dyaOrig="620">
          <v:shape id="_x0000_i1448" type="#_x0000_t75" style="width:1in;height:31.65pt" o:ole="">
            <v:imagedata r:id="rId829" o:title=""/>
          </v:shape>
          <o:OLEObject Type="Embed" ProgID="Equation.DSMT4" ShapeID="_x0000_i1448" DrawAspect="Content" ObjectID="_1620990033" r:id="rId830"/>
        </w:object>
      </w:r>
      <w:r w:rsidR="00D6032D">
        <w:t>.</w:t>
      </w:r>
    </w:p>
    <w:p w:rsidR="009D72BB" w:rsidRDefault="00DE70C5" w:rsidP="00CE3FFC">
      <w:r>
        <w:t xml:space="preserve">Пытаясь привести эти два выражения к общему виду можно предположить, что магнитная проницаемость вакуума является знакопеременной функцией угла между </w:t>
      </w:r>
      <w:r w:rsidR="00D6032D">
        <w:t xml:space="preserve">переменным </w:t>
      </w:r>
      <w:r>
        <w:t xml:space="preserve">током – источником </w:t>
      </w:r>
      <w:r w:rsidR="00D6032D">
        <w:t>изменяющегося во времени векторного потенциала и радиус вектором, проведённым к точке измерения значения электромагнитной индукции.</w:t>
      </w:r>
    </w:p>
    <w:p w:rsidR="00D6032D" w:rsidRDefault="00D6032D" w:rsidP="00CE3FFC">
      <w:r>
        <w:t xml:space="preserve">Однако в рамках представленного материала более </w:t>
      </w:r>
      <w:r w:rsidR="0027329C">
        <w:t>физически обоснованной</w:t>
      </w:r>
      <w:r>
        <w:t xml:space="preserve"> представляется гипотеза, что на самом деле причинной явления электромагнитной индукции является не изменяющийся во времени векторный потенциал, а изменяющийся во времени ток смещения.</w:t>
      </w:r>
    </w:p>
    <w:p w:rsidR="0027329C" w:rsidRDefault="0027329C" w:rsidP="00CE3FFC"/>
    <w:p w:rsidR="009D72BB" w:rsidRDefault="009D72BB" w:rsidP="00CE3FFC"/>
    <w:p w:rsidR="00D612A4" w:rsidRPr="00F56D65" w:rsidRDefault="00D612A4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3F5897" w:rsidRDefault="00D503DC" w:rsidP="003F5897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3F5897">
                <w:rPr>
                  <w:noProof/>
                  <w:lang w:val="en-US"/>
                </w:rPr>
                <w:t>Apfelbaum</w:t>
              </w:r>
              <w:r w:rsidR="003F5897" w:rsidRPr="00B03015">
                <w:rPr>
                  <w:noProof/>
                </w:rPr>
                <w:t xml:space="preserve">, </w:t>
              </w:r>
              <w:r w:rsidR="003F5897">
                <w:rPr>
                  <w:noProof/>
                  <w:lang w:val="en-US"/>
                </w:rPr>
                <w:t>E</w:t>
              </w:r>
              <w:r w:rsidR="003F5897" w:rsidRPr="00B03015">
                <w:rPr>
                  <w:noProof/>
                </w:rPr>
                <w:t xml:space="preserve">. </w:t>
              </w:r>
              <w:r w:rsidR="003F5897">
                <w:rPr>
                  <w:noProof/>
                  <w:lang w:val="en-US"/>
                </w:rPr>
                <w:t>a</w:t>
              </w:r>
              <w:r w:rsidR="003F5897" w:rsidRPr="00B03015">
                <w:rPr>
                  <w:noProof/>
                </w:rPr>
                <w:t xml:space="preserve">. (2009). </w:t>
              </w:r>
              <w:r w:rsidR="003F5897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3F5897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3F5897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3F5897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3F5897">
                <w:rPr>
                  <w:noProof/>
                  <w:lang w:val="en-US"/>
                </w:rPr>
                <w:t>(2), 153-157.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3F5897">
                <w:rPr>
                  <w:i/>
                  <w:iCs/>
                  <w:noProof/>
                  <w:lang w:val="en-US"/>
                </w:rPr>
                <w:t>Phys. Rev. D, 14</w:t>
              </w:r>
              <w:r w:rsidRPr="003F5897">
                <w:rPr>
                  <w:noProof/>
                  <w:lang w:val="en-US"/>
                </w:rPr>
                <w:t>(4), 922--938. doi:10.1103/PhysRevD.14.922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3F5897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3F5897">
                <w:rPr>
                  <w:noProof/>
                  <w:lang w:val="en-US"/>
                </w:rPr>
                <w:t xml:space="preserve"> Kiev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 w:rsidRPr="003F5897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lastRenderedPageBreak/>
                <w:t xml:space="preserve">Лифшиц, Л. Л. (1973). Теоретическая физика. В </w:t>
              </w:r>
              <w:r>
                <w:rPr>
                  <w:i/>
                  <w:iCs/>
                  <w:noProof/>
                </w:rPr>
                <w:t>Теория поля</w:t>
              </w:r>
              <w:r>
                <w:rPr>
                  <w:noProof/>
                </w:rPr>
                <w:t xml:space="preserve"> (Т. 2). Москва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3F5897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9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1D20"/>
    <w:rsid w:val="00002C52"/>
    <w:rsid w:val="00003598"/>
    <w:rsid w:val="00003914"/>
    <w:rsid w:val="0000407A"/>
    <w:rsid w:val="000045C8"/>
    <w:rsid w:val="00005A6F"/>
    <w:rsid w:val="00007CE9"/>
    <w:rsid w:val="00007D36"/>
    <w:rsid w:val="00010FF0"/>
    <w:rsid w:val="000124B3"/>
    <w:rsid w:val="000145D5"/>
    <w:rsid w:val="00020099"/>
    <w:rsid w:val="00022B7A"/>
    <w:rsid w:val="00023A1E"/>
    <w:rsid w:val="00023BC3"/>
    <w:rsid w:val="00023E7B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498"/>
    <w:rsid w:val="00066A35"/>
    <w:rsid w:val="00066D1A"/>
    <w:rsid w:val="00067B75"/>
    <w:rsid w:val="00073A4F"/>
    <w:rsid w:val="00075EB3"/>
    <w:rsid w:val="0007691F"/>
    <w:rsid w:val="00077E34"/>
    <w:rsid w:val="00081AB3"/>
    <w:rsid w:val="00081D7A"/>
    <w:rsid w:val="0008209C"/>
    <w:rsid w:val="00082B86"/>
    <w:rsid w:val="00084E84"/>
    <w:rsid w:val="00086C74"/>
    <w:rsid w:val="00087F77"/>
    <w:rsid w:val="00090783"/>
    <w:rsid w:val="0009389F"/>
    <w:rsid w:val="00093E4F"/>
    <w:rsid w:val="00093EB2"/>
    <w:rsid w:val="00094668"/>
    <w:rsid w:val="000A1D9F"/>
    <w:rsid w:val="000A2331"/>
    <w:rsid w:val="000A2AB8"/>
    <w:rsid w:val="000A4E00"/>
    <w:rsid w:val="000B022F"/>
    <w:rsid w:val="000B155C"/>
    <w:rsid w:val="000B27F5"/>
    <w:rsid w:val="000B437B"/>
    <w:rsid w:val="000B4B15"/>
    <w:rsid w:val="000B4C60"/>
    <w:rsid w:val="000B6EA9"/>
    <w:rsid w:val="000C0AD5"/>
    <w:rsid w:val="000C1B8C"/>
    <w:rsid w:val="000C6902"/>
    <w:rsid w:val="000C6E6A"/>
    <w:rsid w:val="000C77BB"/>
    <w:rsid w:val="000D2DD2"/>
    <w:rsid w:val="000D65F9"/>
    <w:rsid w:val="000D738C"/>
    <w:rsid w:val="000D7D9D"/>
    <w:rsid w:val="000E2FB0"/>
    <w:rsid w:val="000E5759"/>
    <w:rsid w:val="000E69B4"/>
    <w:rsid w:val="000F0A0B"/>
    <w:rsid w:val="000F11C4"/>
    <w:rsid w:val="000F316E"/>
    <w:rsid w:val="000F3B00"/>
    <w:rsid w:val="000F44D5"/>
    <w:rsid w:val="000F4C31"/>
    <w:rsid w:val="000F4CBA"/>
    <w:rsid w:val="001021F6"/>
    <w:rsid w:val="001042C7"/>
    <w:rsid w:val="001059F2"/>
    <w:rsid w:val="00105AEB"/>
    <w:rsid w:val="00110165"/>
    <w:rsid w:val="00110CF2"/>
    <w:rsid w:val="0011319B"/>
    <w:rsid w:val="00114C02"/>
    <w:rsid w:val="0011555C"/>
    <w:rsid w:val="00117900"/>
    <w:rsid w:val="00123A4B"/>
    <w:rsid w:val="001249F6"/>
    <w:rsid w:val="00124F51"/>
    <w:rsid w:val="00130021"/>
    <w:rsid w:val="001309E9"/>
    <w:rsid w:val="00132112"/>
    <w:rsid w:val="00132A1B"/>
    <w:rsid w:val="001337F0"/>
    <w:rsid w:val="00136DE1"/>
    <w:rsid w:val="00141733"/>
    <w:rsid w:val="0014352E"/>
    <w:rsid w:val="00146FFD"/>
    <w:rsid w:val="001512FC"/>
    <w:rsid w:val="001514B0"/>
    <w:rsid w:val="0015226F"/>
    <w:rsid w:val="001522E8"/>
    <w:rsid w:val="001531F2"/>
    <w:rsid w:val="0015372F"/>
    <w:rsid w:val="0015598C"/>
    <w:rsid w:val="00156351"/>
    <w:rsid w:val="001579F7"/>
    <w:rsid w:val="0016001C"/>
    <w:rsid w:val="00160626"/>
    <w:rsid w:val="001619F6"/>
    <w:rsid w:val="001670B1"/>
    <w:rsid w:val="001670F9"/>
    <w:rsid w:val="00171EE1"/>
    <w:rsid w:val="0017262C"/>
    <w:rsid w:val="00173F6E"/>
    <w:rsid w:val="001740ED"/>
    <w:rsid w:val="00175586"/>
    <w:rsid w:val="00176D6B"/>
    <w:rsid w:val="001834DB"/>
    <w:rsid w:val="00183D9C"/>
    <w:rsid w:val="001845F6"/>
    <w:rsid w:val="00186891"/>
    <w:rsid w:val="00186E46"/>
    <w:rsid w:val="00187A18"/>
    <w:rsid w:val="0019073C"/>
    <w:rsid w:val="00193E09"/>
    <w:rsid w:val="0019695E"/>
    <w:rsid w:val="00197063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2CD3"/>
    <w:rsid w:val="001C34B6"/>
    <w:rsid w:val="001C43A8"/>
    <w:rsid w:val="001C5B44"/>
    <w:rsid w:val="001C5D64"/>
    <w:rsid w:val="001D3681"/>
    <w:rsid w:val="001D7015"/>
    <w:rsid w:val="001E031D"/>
    <w:rsid w:val="001E03E4"/>
    <w:rsid w:val="001E4CF4"/>
    <w:rsid w:val="001E4D6E"/>
    <w:rsid w:val="001E644E"/>
    <w:rsid w:val="001E79DD"/>
    <w:rsid w:val="001F164C"/>
    <w:rsid w:val="001F30F0"/>
    <w:rsid w:val="001F4C5B"/>
    <w:rsid w:val="002000D8"/>
    <w:rsid w:val="00200D3B"/>
    <w:rsid w:val="002041D1"/>
    <w:rsid w:val="00204AEB"/>
    <w:rsid w:val="00211E34"/>
    <w:rsid w:val="00215399"/>
    <w:rsid w:val="0022010C"/>
    <w:rsid w:val="00224687"/>
    <w:rsid w:val="00224A70"/>
    <w:rsid w:val="00224F02"/>
    <w:rsid w:val="002262BE"/>
    <w:rsid w:val="002319E9"/>
    <w:rsid w:val="00231DAC"/>
    <w:rsid w:val="00232F6D"/>
    <w:rsid w:val="00234D48"/>
    <w:rsid w:val="00235683"/>
    <w:rsid w:val="002360EA"/>
    <w:rsid w:val="00240ED0"/>
    <w:rsid w:val="00242DA9"/>
    <w:rsid w:val="0024579D"/>
    <w:rsid w:val="00245EFF"/>
    <w:rsid w:val="00247066"/>
    <w:rsid w:val="002473BC"/>
    <w:rsid w:val="0024755A"/>
    <w:rsid w:val="00247EE8"/>
    <w:rsid w:val="002504BB"/>
    <w:rsid w:val="00251DDF"/>
    <w:rsid w:val="002533B5"/>
    <w:rsid w:val="00254767"/>
    <w:rsid w:val="00254AA6"/>
    <w:rsid w:val="00255AC1"/>
    <w:rsid w:val="00257682"/>
    <w:rsid w:val="00257DD9"/>
    <w:rsid w:val="00264073"/>
    <w:rsid w:val="00264D0D"/>
    <w:rsid w:val="0026693D"/>
    <w:rsid w:val="0027329C"/>
    <w:rsid w:val="002732FF"/>
    <w:rsid w:val="002741D0"/>
    <w:rsid w:val="00277B93"/>
    <w:rsid w:val="00280433"/>
    <w:rsid w:val="00282C62"/>
    <w:rsid w:val="00291BE5"/>
    <w:rsid w:val="00291C7D"/>
    <w:rsid w:val="00295BB7"/>
    <w:rsid w:val="00296CA9"/>
    <w:rsid w:val="002A0695"/>
    <w:rsid w:val="002A2530"/>
    <w:rsid w:val="002A3D6C"/>
    <w:rsid w:val="002A59FB"/>
    <w:rsid w:val="002A5C23"/>
    <w:rsid w:val="002A5DDB"/>
    <w:rsid w:val="002B372E"/>
    <w:rsid w:val="002B482C"/>
    <w:rsid w:val="002B70A7"/>
    <w:rsid w:val="002C352E"/>
    <w:rsid w:val="002C554F"/>
    <w:rsid w:val="002D1673"/>
    <w:rsid w:val="002D36F7"/>
    <w:rsid w:val="002D486B"/>
    <w:rsid w:val="002D5A75"/>
    <w:rsid w:val="002D5AE4"/>
    <w:rsid w:val="002D7DB9"/>
    <w:rsid w:val="002E059F"/>
    <w:rsid w:val="002E43C4"/>
    <w:rsid w:val="002E6BE8"/>
    <w:rsid w:val="002E7E98"/>
    <w:rsid w:val="002F287E"/>
    <w:rsid w:val="002F3577"/>
    <w:rsid w:val="002F539C"/>
    <w:rsid w:val="002F5852"/>
    <w:rsid w:val="002F5969"/>
    <w:rsid w:val="002F7523"/>
    <w:rsid w:val="003000D0"/>
    <w:rsid w:val="0031225C"/>
    <w:rsid w:val="00316ECD"/>
    <w:rsid w:val="00317282"/>
    <w:rsid w:val="00323084"/>
    <w:rsid w:val="003237CA"/>
    <w:rsid w:val="003357AC"/>
    <w:rsid w:val="00335F8F"/>
    <w:rsid w:val="00336548"/>
    <w:rsid w:val="003405CC"/>
    <w:rsid w:val="00344909"/>
    <w:rsid w:val="00347E2D"/>
    <w:rsid w:val="00350704"/>
    <w:rsid w:val="00350711"/>
    <w:rsid w:val="00350B4C"/>
    <w:rsid w:val="003510C9"/>
    <w:rsid w:val="003518A7"/>
    <w:rsid w:val="0035276A"/>
    <w:rsid w:val="00352AAF"/>
    <w:rsid w:val="00356B4B"/>
    <w:rsid w:val="00356FAD"/>
    <w:rsid w:val="003618AB"/>
    <w:rsid w:val="00364267"/>
    <w:rsid w:val="00365364"/>
    <w:rsid w:val="0036553D"/>
    <w:rsid w:val="00365B7F"/>
    <w:rsid w:val="00366281"/>
    <w:rsid w:val="00366C5E"/>
    <w:rsid w:val="0037267B"/>
    <w:rsid w:val="00377739"/>
    <w:rsid w:val="00377D6F"/>
    <w:rsid w:val="00380CDB"/>
    <w:rsid w:val="00381CF1"/>
    <w:rsid w:val="00383A12"/>
    <w:rsid w:val="0038580F"/>
    <w:rsid w:val="00386521"/>
    <w:rsid w:val="00387187"/>
    <w:rsid w:val="00393350"/>
    <w:rsid w:val="003939EC"/>
    <w:rsid w:val="00394E05"/>
    <w:rsid w:val="00397699"/>
    <w:rsid w:val="003B0216"/>
    <w:rsid w:val="003B50D4"/>
    <w:rsid w:val="003B69AC"/>
    <w:rsid w:val="003C05CC"/>
    <w:rsid w:val="003C0C42"/>
    <w:rsid w:val="003C0D94"/>
    <w:rsid w:val="003C2286"/>
    <w:rsid w:val="003C47BA"/>
    <w:rsid w:val="003C4C0A"/>
    <w:rsid w:val="003D7D14"/>
    <w:rsid w:val="003E17A9"/>
    <w:rsid w:val="003E5EC6"/>
    <w:rsid w:val="003E7538"/>
    <w:rsid w:val="003E75CB"/>
    <w:rsid w:val="003F0101"/>
    <w:rsid w:val="003F01A7"/>
    <w:rsid w:val="003F29A2"/>
    <w:rsid w:val="003F2D8F"/>
    <w:rsid w:val="003F5897"/>
    <w:rsid w:val="003F657C"/>
    <w:rsid w:val="0040129E"/>
    <w:rsid w:val="0040295F"/>
    <w:rsid w:val="004032CC"/>
    <w:rsid w:val="00405397"/>
    <w:rsid w:val="00405963"/>
    <w:rsid w:val="00416150"/>
    <w:rsid w:val="00417320"/>
    <w:rsid w:val="004258CB"/>
    <w:rsid w:val="00426C1C"/>
    <w:rsid w:val="00427EEF"/>
    <w:rsid w:val="00430FDE"/>
    <w:rsid w:val="00431042"/>
    <w:rsid w:val="00431DBE"/>
    <w:rsid w:val="0043249E"/>
    <w:rsid w:val="00435E40"/>
    <w:rsid w:val="00435EA9"/>
    <w:rsid w:val="00436BEE"/>
    <w:rsid w:val="00440193"/>
    <w:rsid w:val="004403C9"/>
    <w:rsid w:val="00442764"/>
    <w:rsid w:val="00446B64"/>
    <w:rsid w:val="004472F6"/>
    <w:rsid w:val="00450067"/>
    <w:rsid w:val="004548DC"/>
    <w:rsid w:val="00454B6F"/>
    <w:rsid w:val="0045666F"/>
    <w:rsid w:val="0046047D"/>
    <w:rsid w:val="00461D98"/>
    <w:rsid w:val="0046254A"/>
    <w:rsid w:val="00463182"/>
    <w:rsid w:val="0046327B"/>
    <w:rsid w:val="004674CE"/>
    <w:rsid w:val="00467737"/>
    <w:rsid w:val="004723D9"/>
    <w:rsid w:val="00473B01"/>
    <w:rsid w:val="00473E48"/>
    <w:rsid w:val="00475631"/>
    <w:rsid w:val="00480417"/>
    <w:rsid w:val="00481A6B"/>
    <w:rsid w:val="00481F3F"/>
    <w:rsid w:val="0048389C"/>
    <w:rsid w:val="0048780A"/>
    <w:rsid w:val="004902AE"/>
    <w:rsid w:val="00490BBE"/>
    <w:rsid w:val="004932C4"/>
    <w:rsid w:val="0049691A"/>
    <w:rsid w:val="004978B5"/>
    <w:rsid w:val="004A1D86"/>
    <w:rsid w:val="004A365E"/>
    <w:rsid w:val="004A37ED"/>
    <w:rsid w:val="004A38C4"/>
    <w:rsid w:val="004B392C"/>
    <w:rsid w:val="004B6686"/>
    <w:rsid w:val="004B6A69"/>
    <w:rsid w:val="004C0F30"/>
    <w:rsid w:val="004C175C"/>
    <w:rsid w:val="004C1BC8"/>
    <w:rsid w:val="004C2790"/>
    <w:rsid w:val="004C392F"/>
    <w:rsid w:val="004C3C83"/>
    <w:rsid w:val="004C4D1F"/>
    <w:rsid w:val="004C4D39"/>
    <w:rsid w:val="004C54F4"/>
    <w:rsid w:val="004C616C"/>
    <w:rsid w:val="004C6FB6"/>
    <w:rsid w:val="004D5393"/>
    <w:rsid w:val="004D53C0"/>
    <w:rsid w:val="004D58CE"/>
    <w:rsid w:val="004D59D4"/>
    <w:rsid w:val="004E6D1B"/>
    <w:rsid w:val="004F0308"/>
    <w:rsid w:val="004F1B6A"/>
    <w:rsid w:val="004F1D99"/>
    <w:rsid w:val="004F306C"/>
    <w:rsid w:val="004F4228"/>
    <w:rsid w:val="004F624C"/>
    <w:rsid w:val="004F6A9B"/>
    <w:rsid w:val="004F70DA"/>
    <w:rsid w:val="004F7F46"/>
    <w:rsid w:val="0050036B"/>
    <w:rsid w:val="00500939"/>
    <w:rsid w:val="00501697"/>
    <w:rsid w:val="0050174A"/>
    <w:rsid w:val="00501D2F"/>
    <w:rsid w:val="00502C2C"/>
    <w:rsid w:val="005032C7"/>
    <w:rsid w:val="005036B3"/>
    <w:rsid w:val="00503F3E"/>
    <w:rsid w:val="00505611"/>
    <w:rsid w:val="0050711D"/>
    <w:rsid w:val="00507945"/>
    <w:rsid w:val="00512404"/>
    <w:rsid w:val="00513F20"/>
    <w:rsid w:val="00514C16"/>
    <w:rsid w:val="00515D4E"/>
    <w:rsid w:val="00515EFA"/>
    <w:rsid w:val="00516ABE"/>
    <w:rsid w:val="005201CD"/>
    <w:rsid w:val="0052034C"/>
    <w:rsid w:val="00526FFA"/>
    <w:rsid w:val="00532A95"/>
    <w:rsid w:val="00535E5D"/>
    <w:rsid w:val="005365F2"/>
    <w:rsid w:val="00536908"/>
    <w:rsid w:val="00541242"/>
    <w:rsid w:val="0054417A"/>
    <w:rsid w:val="00546E77"/>
    <w:rsid w:val="00550648"/>
    <w:rsid w:val="005528F3"/>
    <w:rsid w:val="00555005"/>
    <w:rsid w:val="00555854"/>
    <w:rsid w:val="00556576"/>
    <w:rsid w:val="00556B4A"/>
    <w:rsid w:val="00556BB3"/>
    <w:rsid w:val="005624B9"/>
    <w:rsid w:val="00562C31"/>
    <w:rsid w:val="005637B5"/>
    <w:rsid w:val="00565B30"/>
    <w:rsid w:val="00567B90"/>
    <w:rsid w:val="00572FA3"/>
    <w:rsid w:val="00574E06"/>
    <w:rsid w:val="005879A1"/>
    <w:rsid w:val="00587D0E"/>
    <w:rsid w:val="00587E43"/>
    <w:rsid w:val="00587FD1"/>
    <w:rsid w:val="00590439"/>
    <w:rsid w:val="00592A25"/>
    <w:rsid w:val="005930F8"/>
    <w:rsid w:val="00593624"/>
    <w:rsid w:val="00597AAC"/>
    <w:rsid w:val="005A027B"/>
    <w:rsid w:val="005A0368"/>
    <w:rsid w:val="005A0CB4"/>
    <w:rsid w:val="005A0E3A"/>
    <w:rsid w:val="005A21E0"/>
    <w:rsid w:val="005A299C"/>
    <w:rsid w:val="005A360D"/>
    <w:rsid w:val="005A39D9"/>
    <w:rsid w:val="005A6452"/>
    <w:rsid w:val="005A6530"/>
    <w:rsid w:val="005A7DD6"/>
    <w:rsid w:val="005B0D5C"/>
    <w:rsid w:val="005B237A"/>
    <w:rsid w:val="005B3E1E"/>
    <w:rsid w:val="005B5491"/>
    <w:rsid w:val="005B7AF0"/>
    <w:rsid w:val="005C27E0"/>
    <w:rsid w:val="005C41E4"/>
    <w:rsid w:val="005C51D3"/>
    <w:rsid w:val="005D0940"/>
    <w:rsid w:val="005D1ECC"/>
    <w:rsid w:val="005D6636"/>
    <w:rsid w:val="005D6EAE"/>
    <w:rsid w:val="005E5287"/>
    <w:rsid w:val="005E54D3"/>
    <w:rsid w:val="005E603F"/>
    <w:rsid w:val="005E7E55"/>
    <w:rsid w:val="005F0821"/>
    <w:rsid w:val="005F2D0D"/>
    <w:rsid w:val="005F3732"/>
    <w:rsid w:val="005F5755"/>
    <w:rsid w:val="005F60BD"/>
    <w:rsid w:val="005F6CDB"/>
    <w:rsid w:val="00602AEB"/>
    <w:rsid w:val="00607FE7"/>
    <w:rsid w:val="006101AC"/>
    <w:rsid w:val="006114E5"/>
    <w:rsid w:val="006116B3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2ED"/>
    <w:rsid w:val="00635F4D"/>
    <w:rsid w:val="0063614F"/>
    <w:rsid w:val="006475CE"/>
    <w:rsid w:val="00647A57"/>
    <w:rsid w:val="0065275E"/>
    <w:rsid w:val="00652A69"/>
    <w:rsid w:val="00655571"/>
    <w:rsid w:val="00656413"/>
    <w:rsid w:val="006572BA"/>
    <w:rsid w:val="00660964"/>
    <w:rsid w:val="006609F1"/>
    <w:rsid w:val="00660B3D"/>
    <w:rsid w:val="00663AAA"/>
    <w:rsid w:val="006653D5"/>
    <w:rsid w:val="00665D8E"/>
    <w:rsid w:val="00667D12"/>
    <w:rsid w:val="00667FB0"/>
    <w:rsid w:val="00671D68"/>
    <w:rsid w:val="00672AA3"/>
    <w:rsid w:val="00672CAA"/>
    <w:rsid w:val="006733A0"/>
    <w:rsid w:val="00674075"/>
    <w:rsid w:val="0067686C"/>
    <w:rsid w:val="00677065"/>
    <w:rsid w:val="0068008D"/>
    <w:rsid w:val="00680446"/>
    <w:rsid w:val="0068321E"/>
    <w:rsid w:val="00683C46"/>
    <w:rsid w:val="0068475E"/>
    <w:rsid w:val="00685170"/>
    <w:rsid w:val="00686514"/>
    <w:rsid w:val="0068734C"/>
    <w:rsid w:val="00687F48"/>
    <w:rsid w:val="006906A5"/>
    <w:rsid w:val="0069095F"/>
    <w:rsid w:val="0069232E"/>
    <w:rsid w:val="00694D16"/>
    <w:rsid w:val="006A033D"/>
    <w:rsid w:val="006A14FA"/>
    <w:rsid w:val="006A218B"/>
    <w:rsid w:val="006A2C08"/>
    <w:rsid w:val="006A5481"/>
    <w:rsid w:val="006A659C"/>
    <w:rsid w:val="006A6866"/>
    <w:rsid w:val="006B0D8A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3DD1"/>
    <w:rsid w:val="006E6824"/>
    <w:rsid w:val="006E6DE1"/>
    <w:rsid w:val="006F0577"/>
    <w:rsid w:val="006F1785"/>
    <w:rsid w:val="006F19E6"/>
    <w:rsid w:val="006F1A43"/>
    <w:rsid w:val="006F1FC4"/>
    <w:rsid w:val="006F269E"/>
    <w:rsid w:val="006F30B5"/>
    <w:rsid w:val="006F3C61"/>
    <w:rsid w:val="006F3FCF"/>
    <w:rsid w:val="006F5D88"/>
    <w:rsid w:val="00700268"/>
    <w:rsid w:val="00701A78"/>
    <w:rsid w:val="0070477C"/>
    <w:rsid w:val="00705449"/>
    <w:rsid w:val="007071E6"/>
    <w:rsid w:val="00710A47"/>
    <w:rsid w:val="0071253A"/>
    <w:rsid w:val="00712FE5"/>
    <w:rsid w:val="0071357E"/>
    <w:rsid w:val="00715A33"/>
    <w:rsid w:val="007168ED"/>
    <w:rsid w:val="00723890"/>
    <w:rsid w:val="00723CD5"/>
    <w:rsid w:val="00724C6C"/>
    <w:rsid w:val="00727D5E"/>
    <w:rsid w:val="00730253"/>
    <w:rsid w:val="00731158"/>
    <w:rsid w:val="00731C16"/>
    <w:rsid w:val="0073373E"/>
    <w:rsid w:val="00735607"/>
    <w:rsid w:val="00736CBD"/>
    <w:rsid w:val="00737276"/>
    <w:rsid w:val="00740256"/>
    <w:rsid w:val="00741818"/>
    <w:rsid w:val="007420D6"/>
    <w:rsid w:val="00742757"/>
    <w:rsid w:val="00743F5C"/>
    <w:rsid w:val="00744EEE"/>
    <w:rsid w:val="00750D5F"/>
    <w:rsid w:val="00750F40"/>
    <w:rsid w:val="00754A1C"/>
    <w:rsid w:val="00755411"/>
    <w:rsid w:val="007557B9"/>
    <w:rsid w:val="00757898"/>
    <w:rsid w:val="0076041F"/>
    <w:rsid w:val="0076144B"/>
    <w:rsid w:val="007625A8"/>
    <w:rsid w:val="007638B2"/>
    <w:rsid w:val="00764D6D"/>
    <w:rsid w:val="007653E6"/>
    <w:rsid w:val="00770E12"/>
    <w:rsid w:val="00772757"/>
    <w:rsid w:val="0077302B"/>
    <w:rsid w:val="00776A92"/>
    <w:rsid w:val="007802A0"/>
    <w:rsid w:val="007808B2"/>
    <w:rsid w:val="0078227F"/>
    <w:rsid w:val="007834A3"/>
    <w:rsid w:val="00785514"/>
    <w:rsid w:val="00786228"/>
    <w:rsid w:val="00786D7A"/>
    <w:rsid w:val="007905DB"/>
    <w:rsid w:val="00791662"/>
    <w:rsid w:val="00792E1C"/>
    <w:rsid w:val="00793BC5"/>
    <w:rsid w:val="007977E2"/>
    <w:rsid w:val="007A0F5F"/>
    <w:rsid w:val="007A10B6"/>
    <w:rsid w:val="007A1490"/>
    <w:rsid w:val="007A2EC8"/>
    <w:rsid w:val="007A39A8"/>
    <w:rsid w:val="007A5472"/>
    <w:rsid w:val="007A7DB4"/>
    <w:rsid w:val="007B0AF6"/>
    <w:rsid w:val="007B0E96"/>
    <w:rsid w:val="007B12CF"/>
    <w:rsid w:val="007B1C3C"/>
    <w:rsid w:val="007B2CF0"/>
    <w:rsid w:val="007B4544"/>
    <w:rsid w:val="007B535E"/>
    <w:rsid w:val="007B7B46"/>
    <w:rsid w:val="007C0637"/>
    <w:rsid w:val="007C0BFF"/>
    <w:rsid w:val="007C1707"/>
    <w:rsid w:val="007C2278"/>
    <w:rsid w:val="007C248B"/>
    <w:rsid w:val="007C31A9"/>
    <w:rsid w:val="007C3F10"/>
    <w:rsid w:val="007C4213"/>
    <w:rsid w:val="007C447D"/>
    <w:rsid w:val="007C566E"/>
    <w:rsid w:val="007C623A"/>
    <w:rsid w:val="007C740F"/>
    <w:rsid w:val="007D192D"/>
    <w:rsid w:val="007D23E6"/>
    <w:rsid w:val="007D27AD"/>
    <w:rsid w:val="007D32BF"/>
    <w:rsid w:val="007D32EC"/>
    <w:rsid w:val="007D569B"/>
    <w:rsid w:val="007D6A22"/>
    <w:rsid w:val="007D6B20"/>
    <w:rsid w:val="007D6EFE"/>
    <w:rsid w:val="007D74C6"/>
    <w:rsid w:val="007E4103"/>
    <w:rsid w:val="007E7417"/>
    <w:rsid w:val="007E7E1A"/>
    <w:rsid w:val="007F2419"/>
    <w:rsid w:val="007F2F14"/>
    <w:rsid w:val="007F4979"/>
    <w:rsid w:val="007F5DB5"/>
    <w:rsid w:val="007F73BD"/>
    <w:rsid w:val="0080054E"/>
    <w:rsid w:val="00801306"/>
    <w:rsid w:val="008013FB"/>
    <w:rsid w:val="008038BB"/>
    <w:rsid w:val="00803BC4"/>
    <w:rsid w:val="00804568"/>
    <w:rsid w:val="00806697"/>
    <w:rsid w:val="00807835"/>
    <w:rsid w:val="00812255"/>
    <w:rsid w:val="008150AD"/>
    <w:rsid w:val="00816675"/>
    <w:rsid w:val="00816D6D"/>
    <w:rsid w:val="0081776C"/>
    <w:rsid w:val="00823BA1"/>
    <w:rsid w:val="008247BB"/>
    <w:rsid w:val="0082546B"/>
    <w:rsid w:val="008276E8"/>
    <w:rsid w:val="0082796C"/>
    <w:rsid w:val="008314E6"/>
    <w:rsid w:val="008331D4"/>
    <w:rsid w:val="00834402"/>
    <w:rsid w:val="00835AA2"/>
    <w:rsid w:val="00836467"/>
    <w:rsid w:val="00840CBE"/>
    <w:rsid w:val="00842E82"/>
    <w:rsid w:val="00845DC9"/>
    <w:rsid w:val="00846B7A"/>
    <w:rsid w:val="00847116"/>
    <w:rsid w:val="00851288"/>
    <w:rsid w:val="008523B8"/>
    <w:rsid w:val="008558FD"/>
    <w:rsid w:val="00855F67"/>
    <w:rsid w:val="00860125"/>
    <w:rsid w:val="00860219"/>
    <w:rsid w:val="0086115D"/>
    <w:rsid w:val="00861CFE"/>
    <w:rsid w:val="0086208E"/>
    <w:rsid w:val="00864D85"/>
    <w:rsid w:val="008676E3"/>
    <w:rsid w:val="00871108"/>
    <w:rsid w:val="0087118A"/>
    <w:rsid w:val="00871668"/>
    <w:rsid w:val="008724C7"/>
    <w:rsid w:val="00872BA1"/>
    <w:rsid w:val="008757F6"/>
    <w:rsid w:val="00876692"/>
    <w:rsid w:val="00876EC3"/>
    <w:rsid w:val="00882118"/>
    <w:rsid w:val="00885986"/>
    <w:rsid w:val="008931A9"/>
    <w:rsid w:val="008932C9"/>
    <w:rsid w:val="00896728"/>
    <w:rsid w:val="00896FBF"/>
    <w:rsid w:val="008A0233"/>
    <w:rsid w:val="008A05D2"/>
    <w:rsid w:val="008A218A"/>
    <w:rsid w:val="008A2414"/>
    <w:rsid w:val="008A34BB"/>
    <w:rsid w:val="008A4173"/>
    <w:rsid w:val="008A550A"/>
    <w:rsid w:val="008A6694"/>
    <w:rsid w:val="008A6C3D"/>
    <w:rsid w:val="008A7906"/>
    <w:rsid w:val="008A79CD"/>
    <w:rsid w:val="008B104A"/>
    <w:rsid w:val="008B321A"/>
    <w:rsid w:val="008B7C83"/>
    <w:rsid w:val="008C3208"/>
    <w:rsid w:val="008C4DFB"/>
    <w:rsid w:val="008C7CCA"/>
    <w:rsid w:val="008C7E06"/>
    <w:rsid w:val="008D14F8"/>
    <w:rsid w:val="008D304D"/>
    <w:rsid w:val="008D4FBE"/>
    <w:rsid w:val="008D5859"/>
    <w:rsid w:val="008D7104"/>
    <w:rsid w:val="008E0A6B"/>
    <w:rsid w:val="008E18F8"/>
    <w:rsid w:val="008E2AB0"/>
    <w:rsid w:val="008E2F3E"/>
    <w:rsid w:val="008E5331"/>
    <w:rsid w:val="008E637B"/>
    <w:rsid w:val="008E7CBE"/>
    <w:rsid w:val="008E7D6C"/>
    <w:rsid w:val="008F1FDF"/>
    <w:rsid w:val="008F2B94"/>
    <w:rsid w:val="008F2D31"/>
    <w:rsid w:val="008F2E0D"/>
    <w:rsid w:val="008F305E"/>
    <w:rsid w:val="008F3117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315B"/>
    <w:rsid w:val="00914385"/>
    <w:rsid w:val="00917746"/>
    <w:rsid w:val="009179A0"/>
    <w:rsid w:val="009244C9"/>
    <w:rsid w:val="00927672"/>
    <w:rsid w:val="00927B7A"/>
    <w:rsid w:val="009304D6"/>
    <w:rsid w:val="00931A26"/>
    <w:rsid w:val="00933142"/>
    <w:rsid w:val="0093680E"/>
    <w:rsid w:val="00937D2A"/>
    <w:rsid w:val="00940115"/>
    <w:rsid w:val="00940B34"/>
    <w:rsid w:val="00942704"/>
    <w:rsid w:val="009455CA"/>
    <w:rsid w:val="0094584F"/>
    <w:rsid w:val="00945DA7"/>
    <w:rsid w:val="0094735A"/>
    <w:rsid w:val="0095103F"/>
    <w:rsid w:val="00951B06"/>
    <w:rsid w:val="009570D6"/>
    <w:rsid w:val="00960231"/>
    <w:rsid w:val="00960E77"/>
    <w:rsid w:val="00964F42"/>
    <w:rsid w:val="00970FFB"/>
    <w:rsid w:val="009740FF"/>
    <w:rsid w:val="0097446E"/>
    <w:rsid w:val="00975A74"/>
    <w:rsid w:val="00976133"/>
    <w:rsid w:val="00981A77"/>
    <w:rsid w:val="00985292"/>
    <w:rsid w:val="00985AC8"/>
    <w:rsid w:val="00986788"/>
    <w:rsid w:val="009A3249"/>
    <w:rsid w:val="009A32CF"/>
    <w:rsid w:val="009A3958"/>
    <w:rsid w:val="009A48F0"/>
    <w:rsid w:val="009A5E51"/>
    <w:rsid w:val="009B1383"/>
    <w:rsid w:val="009B1515"/>
    <w:rsid w:val="009B1CD5"/>
    <w:rsid w:val="009B2890"/>
    <w:rsid w:val="009B2946"/>
    <w:rsid w:val="009B2B75"/>
    <w:rsid w:val="009C002E"/>
    <w:rsid w:val="009C21B7"/>
    <w:rsid w:val="009C4051"/>
    <w:rsid w:val="009C4E3E"/>
    <w:rsid w:val="009C5E6D"/>
    <w:rsid w:val="009D3292"/>
    <w:rsid w:val="009D4303"/>
    <w:rsid w:val="009D5DF5"/>
    <w:rsid w:val="009D6110"/>
    <w:rsid w:val="009D72BB"/>
    <w:rsid w:val="009E22BD"/>
    <w:rsid w:val="009E4C85"/>
    <w:rsid w:val="009F088C"/>
    <w:rsid w:val="009F1F95"/>
    <w:rsid w:val="009F2D92"/>
    <w:rsid w:val="009F3D99"/>
    <w:rsid w:val="009F4DF9"/>
    <w:rsid w:val="009F5312"/>
    <w:rsid w:val="009F6426"/>
    <w:rsid w:val="009F6DB5"/>
    <w:rsid w:val="00A0492A"/>
    <w:rsid w:val="00A07742"/>
    <w:rsid w:val="00A12AFA"/>
    <w:rsid w:val="00A142A6"/>
    <w:rsid w:val="00A14388"/>
    <w:rsid w:val="00A14BAA"/>
    <w:rsid w:val="00A150AE"/>
    <w:rsid w:val="00A163A6"/>
    <w:rsid w:val="00A17A97"/>
    <w:rsid w:val="00A2083A"/>
    <w:rsid w:val="00A23130"/>
    <w:rsid w:val="00A2658D"/>
    <w:rsid w:val="00A30F4B"/>
    <w:rsid w:val="00A34D4B"/>
    <w:rsid w:val="00A356CF"/>
    <w:rsid w:val="00A402F2"/>
    <w:rsid w:val="00A42903"/>
    <w:rsid w:val="00A43180"/>
    <w:rsid w:val="00A4455E"/>
    <w:rsid w:val="00A4643B"/>
    <w:rsid w:val="00A50306"/>
    <w:rsid w:val="00A507A1"/>
    <w:rsid w:val="00A50FFE"/>
    <w:rsid w:val="00A56A56"/>
    <w:rsid w:val="00A574F4"/>
    <w:rsid w:val="00A6495F"/>
    <w:rsid w:val="00A65E64"/>
    <w:rsid w:val="00A70F1F"/>
    <w:rsid w:val="00A71C00"/>
    <w:rsid w:val="00A72ACA"/>
    <w:rsid w:val="00A76378"/>
    <w:rsid w:val="00A77518"/>
    <w:rsid w:val="00A85A1F"/>
    <w:rsid w:val="00A916D3"/>
    <w:rsid w:val="00A91D9A"/>
    <w:rsid w:val="00A924E3"/>
    <w:rsid w:val="00A92A24"/>
    <w:rsid w:val="00A94A4C"/>
    <w:rsid w:val="00A9628F"/>
    <w:rsid w:val="00A97191"/>
    <w:rsid w:val="00AA1035"/>
    <w:rsid w:val="00AA2573"/>
    <w:rsid w:val="00AA349C"/>
    <w:rsid w:val="00AA567A"/>
    <w:rsid w:val="00AA57AB"/>
    <w:rsid w:val="00AA5A0A"/>
    <w:rsid w:val="00AB3BBF"/>
    <w:rsid w:val="00AB3D8F"/>
    <w:rsid w:val="00AB3DD1"/>
    <w:rsid w:val="00AB45C1"/>
    <w:rsid w:val="00AB4B90"/>
    <w:rsid w:val="00AB5774"/>
    <w:rsid w:val="00AB6327"/>
    <w:rsid w:val="00AB69C5"/>
    <w:rsid w:val="00AC1650"/>
    <w:rsid w:val="00AC402D"/>
    <w:rsid w:val="00AC4AA5"/>
    <w:rsid w:val="00AC589C"/>
    <w:rsid w:val="00AC5937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15F7"/>
    <w:rsid w:val="00AE3D4C"/>
    <w:rsid w:val="00AE43E2"/>
    <w:rsid w:val="00AE55DE"/>
    <w:rsid w:val="00AE72B7"/>
    <w:rsid w:val="00AF0B93"/>
    <w:rsid w:val="00AF1216"/>
    <w:rsid w:val="00AF2135"/>
    <w:rsid w:val="00AF673F"/>
    <w:rsid w:val="00B004F8"/>
    <w:rsid w:val="00B0075C"/>
    <w:rsid w:val="00B0100F"/>
    <w:rsid w:val="00B01130"/>
    <w:rsid w:val="00B01B9F"/>
    <w:rsid w:val="00B01E2B"/>
    <w:rsid w:val="00B02D87"/>
    <w:rsid w:val="00B03015"/>
    <w:rsid w:val="00B04CA9"/>
    <w:rsid w:val="00B079E9"/>
    <w:rsid w:val="00B07A20"/>
    <w:rsid w:val="00B10359"/>
    <w:rsid w:val="00B119D7"/>
    <w:rsid w:val="00B1367B"/>
    <w:rsid w:val="00B142EC"/>
    <w:rsid w:val="00B15E43"/>
    <w:rsid w:val="00B16CDE"/>
    <w:rsid w:val="00B228F6"/>
    <w:rsid w:val="00B22D07"/>
    <w:rsid w:val="00B2623A"/>
    <w:rsid w:val="00B2691E"/>
    <w:rsid w:val="00B27B9D"/>
    <w:rsid w:val="00B305C5"/>
    <w:rsid w:val="00B414C2"/>
    <w:rsid w:val="00B42892"/>
    <w:rsid w:val="00B443A9"/>
    <w:rsid w:val="00B4517E"/>
    <w:rsid w:val="00B477BB"/>
    <w:rsid w:val="00B50130"/>
    <w:rsid w:val="00B547FC"/>
    <w:rsid w:val="00B55F6C"/>
    <w:rsid w:val="00B560B5"/>
    <w:rsid w:val="00B56361"/>
    <w:rsid w:val="00B57E24"/>
    <w:rsid w:val="00B600FD"/>
    <w:rsid w:val="00B62A1C"/>
    <w:rsid w:val="00B63226"/>
    <w:rsid w:val="00B65FE4"/>
    <w:rsid w:val="00B70F92"/>
    <w:rsid w:val="00B71702"/>
    <w:rsid w:val="00B718CE"/>
    <w:rsid w:val="00B71EBF"/>
    <w:rsid w:val="00B73E54"/>
    <w:rsid w:val="00B74AD9"/>
    <w:rsid w:val="00B774FC"/>
    <w:rsid w:val="00B81611"/>
    <w:rsid w:val="00B8339D"/>
    <w:rsid w:val="00B83924"/>
    <w:rsid w:val="00B83FD2"/>
    <w:rsid w:val="00B870DD"/>
    <w:rsid w:val="00B87D74"/>
    <w:rsid w:val="00B917E1"/>
    <w:rsid w:val="00B93CA0"/>
    <w:rsid w:val="00B944CB"/>
    <w:rsid w:val="00B95A3D"/>
    <w:rsid w:val="00B9654C"/>
    <w:rsid w:val="00BA0C76"/>
    <w:rsid w:val="00BA13B8"/>
    <w:rsid w:val="00BA1E5B"/>
    <w:rsid w:val="00BA4793"/>
    <w:rsid w:val="00BA7C17"/>
    <w:rsid w:val="00BB01EB"/>
    <w:rsid w:val="00BB2924"/>
    <w:rsid w:val="00BB5313"/>
    <w:rsid w:val="00BB6361"/>
    <w:rsid w:val="00BB7B02"/>
    <w:rsid w:val="00BC022A"/>
    <w:rsid w:val="00BC090F"/>
    <w:rsid w:val="00BC17F9"/>
    <w:rsid w:val="00BC45A3"/>
    <w:rsid w:val="00BC474E"/>
    <w:rsid w:val="00BD0FF4"/>
    <w:rsid w:val="00BD15A8"/>
    <w:rsid w:val="00BD264D"/>
    <w:rsid w:val="00BD2E8E"/>
    <w:rsid w:val="00BD3ED7"/>
    <w:rsid w:val="00BD3F56"/>
    <w:rsid w:val="00BD4451"/>
    <w:rsid w:val="00BE0B19"/>
    <w:rsid w:val="00BE57A0"/>
    <w:rsid w:val="00BF107B"/>
    <w:rsid w:val="00BF42F7"/>
    <w:rsid w:val="00BF446A"/>
    <w:rsid w:val="00BF7182"/>
    <w:rsid w:val="00BF74ED"/>
    <w:rsid w:val="00C020CC"/>
    <w:rsid w:val="00C04316"/>
    <w:rsid w:val="00C04B0A"/>
    <w:rsid w:val="00C06123"/>
    <w:rsid w:val="00C06FCD"/>
    <w:rsid w:val="00C0708B"/>
    <w:rsid w:val="00C12212"/>
    <w:rsid w:val="00C130A0"/>
    <w:rsid w:val="00C16A26"/>
    <w:rsid w:val="00C2397A"/>
    <w:rsid w:val="00C27F9F"/>
    <w:rsid w:val="00C33861"/>
    <w:rsid w:val="00C3437E"/>
    <w:rsid w:val="00C34B65"/>
    <w:rsid w:val="00C35322"/>
    <w:rsid w:val="00C3574A"/>
    <w:rsid w:val="00C36C54"/>
    <w:rsid w:val="00C37965"/>
    <w:rsid w:val="00C40D54"/>
    <w:rsid w:val="00C41515"/>
    <w:rsid w:val="00C42DE0"/>
    <w:rsid w:val="00C42F6F"/>
    <w:rsid w:val="00C441D5"/>
    <w:rsid w:val="00C4541F"/>
    <w:rsid w:val="00C50173"/>
    <w:rsid w:val="00C50C56"/>
    <w:rsid w:val="00C5414F"/>
    <w:rsid w:val="00C55C8D"/>
    <w:rsid w:val="00C56500"/>
    <w:rsid w:val="00C56E99"/>
    <w:rsid w:val="00C61B55"/>
    <w:rsid w:val="00C63483"/>
    <w:rsid w:val="00C65410"/>
    <w:rsid w:val="00C701B8"/>
    <w:rsid w:val="00C701EC"/>
    <w:rsid w:val="00C70FD5"/>
    <w:rsid w:val="00C72B84"/>
    <w:rsid w:val="00C753AC"/>
    <w:rsid w:val="00C76F61"/>
    <w:rsid w:val="00C802DB"/>
    <w:rsid w:val="00C8096E"/>
    <w:rsid w:val="00C84598"/>
    <w:rsid w:val="00C93D03"/>
    <w:rsid w:val="00C94F22"/>
    <w:rsid w:val="00CA1243"/>
    <w:rsid w:val="00CA2D7E"/>
    <w:rsid w:val="00CA4C4C"/>
    <w:rsid w:val="00CA70C8"/>
    <w:rsid w:val="00CB0C7A"/>
    <w:rsid w:val="00CB1F2A"/>
    <w:rsid w:val="00CB2C10"/>
    <w:rsid w:val="00CB5758"/>
    <w:rsid w:val="00CB581D"/>
    <w:rsid w:val="00CB5C43"/>
    <w:rsid w:val="00CB61F4"/>
    <w:rsid w:val="00CC09D0"/>
    <w:rsid w:val="00CC22E9"/>
    <w:rsid w:val="00CC30EC"/>
    <w:rsid w:val="00CC3764"/>
    <w:rsid w:val="00CC4251"/>
    <w:rsid w:val="00CC437B"/>
    <w:rsid w:val="00CD1BBC"/>
    <w:rsid w:val="00CD1EC1"/>
    <w:rsid w:val="00CD5419"/>
    <w:rsid w:val="00CD5808"/>
    <w:rsid w:val="00CD6136"/>
    <w:rsid w:val="00CE12A8"/>
    <w:rsid w:val="00CE203A"/>
    <w:rsid w:val="00CE2CAC"/>
    <w:rsid w:val="00CE3B2A"/>
    <w:rsid w:val="00CE3FFC"/>
    <w:rsid w:val="00CE475A"/>
    <w:rsid w:val="00CE5DF9"/>
    <w:rsid w:val="00CE7697"/>
    <w:rsid w:val="00CE7808"/>
    <w:rsid w:val="00CE7B7A"/>
    <w:rsid w:val="00CF05B7"/>
    <w:rsid w:val="00CF0AAE"/>
    <w:rsid w:val="00CF7A2E"/>
    <w:rsid w:val="00CF7B25"/>
    <w:rsid w:val="00D01719"/>
    <w:rsid w:val="00D024D9"/>
    <w:rsid w:val="00D02E3C"/>
    <w:rsid w:val="00D0539F"/>
    <w:rsid w:val="00D053C5"/>
    <w:rsid w:val="00D07830"/>
    <w:rsid w:val="00D07D97"/>
    <w:rsid w:val="00D179A6"/>
    <w:rsid w:val="00D17DC6"/>
    <w:rsid w:val="00D21D4B"/>
    <w:rsid w:val="00D27B6E"/>
    <w:rsid w:val="00D3236A"/>
    <w:rsid w:val="00D32A88"/>
    <w:rsid w:val="00D34880"/>
    <w:rsid w:val="00D4219C"/>
    <w:rsid w:val="00D42DB1"/>
    <w:rsid w:val="00D439B6"/>
    <w:rsid w:val="00D44C10"/>
    <w:rsid w:val="00D464AF"/>
    <w:rsid w:val="00D4658D"/>
    <w:rsid w:val="00D46C6E"/>
    <w:rsid w:val="00D503DC"/>
    <w:rsid w:val="00D50486"/>
    <w:rsid w:val="00D5436E"/>
    <w:rsid w:val="00D5462B"/>
    <w:rsid w:val="00D565A4"/>
    <w:rsid w:val="00D6032D"/>
    <w:rsid w:val="00D60875"/>
    <w:rsid w:val="00D612A4"/>
    <w:rsid w:val="00D620EE"/>
    <w:rsid w:val="00D63E19"/>
    <w:rsid w:val="00D63F9E"/>
    <w:rsid w:val="00D64E5B"/>
    <w:rsid w:val="00D66C69"/>
    <w:rsid w:val="00D67606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0AC1"/>
    <w:rsid w:val="00DB25C6"/>
    <w:rsid w:val="00DB37FF"/>
    <w:rsid w:val="00DB4700"/>
    <w:rsid w:val="00DB6B86"/>
    <w:rsid w:val="00DC0A8A"/>
    <w:rsid w:val="00DC0E69"/>
    <w:rsid w:val="00DC1DAB"/>
    <w:rsid w:val="00DC7A21"/>
    <w:rsid w:val="00DD011F"/>
    <w:rsid w:val="00DD2170"/>
    <w:rsid w:val="00DD4CC1"/>
    <w:rsid w:val="00DD5DAD"/>
    <w:rsid w:val="00DD6BAE"/>
    <w:rsid w:val="00DD6FE2"/>
    <w:rsid w:val="00DE015E"/>
    <w:rsid w:val="00DE0228"/>
    <w:rsid w:val="00DE0CA6"/>
    <w:rsid w:val="00DE1267"/>
    <w:rsid w:val="00DE18B4"/>
    <w:rsid w:val="00DE35BE"/>
    <w:rsid w:val="00DE4E59"/>
    <w:rsid w:val="00DE66B4"/>
    <w:rsid w:val="00DE70C5"/>
    <w:rsid w:val="00DF3973"/>
    <w:rsid w:val="00DF796B"/>
    <w:rsid w:val="00E01B69"/>
    <w:rsid w:val="00E0798A"/>
    <w:rsid w:val="00E12769"/>
    <w:rsid w:val="00E132B8"/>
    <w:rsid w:val="00E14126"/>
    <w:rsid w:val="00E14FCF"/>
    <w:rsid w:val="00E1548B"/>
    <w:rsid w:val="00E15E76"/>
    <w:rsid w:val="00E161B4"/>
    <w:rsid w:val="00E16D8F"/>
    <w:rsid w:val="00E21750"/>
    <w:rsid w:val="00E21922"/>
    <w:rsid w:val="00E262D7"/>
    <w:rsid w:val="00E26CE1"/>
    <w:rsid w:val="00E315B8"/>
    <w:rsid w:val="00E31DE9"/>
    <w:rsid w:val="00E322DD"/>
    <w:rsid w:val="00E32F09"/>
    <w:rsid w:val="00E3381E"/>
    <w:rsid w:val="00E33E17"/>
    <w:rsid w:val="00E350CB"/>
    <w:rsid w:val="00E416C5"/>
    <w:rsid w:val="00E44B10"/>
    <w:rsid w:val="00E460E3"/>
    <w:rsid w:val="00E47759"/>
    <w:rsid w:val="00E51AA8"/>
    <w:rsid w:val="00E52675"/>
    <w:rsid w:val="00E5521C"/>
    <w:rsid w:val="00E57D3C"/>
    <w:rsid w:val="00E71543"/>
    <w:rsid w:val="00E72701"/>
    <w:rsid w:val="00E7556E"/>
    <w:rsid w:val="00E76267"/>
    <w:rsid w:val="00E763FC"/>
    <w:rsid w:val="00E77193"/>
    <w:rsid w:val="00E85A31"/>
    <w:rsid w:val="00E90B69"/>
    <w:rsid w:val="00E9321B"/>
    <w:rsid w:val="00E93372"/>
    <w:rsid w:val="00E94B88"/>
    <w:rsid w:val="00E95138"/>
    <w:rsid w:val="00E95B59"/>
    <w:rsid w:val="00E97A1F"/>
    <w:rsid w:val="00EA65CA"/>
    <w:rsid w:val="00EB2C97"/>
    <w:rsid w:val="00EB30A8"/>
    <w:rsid w:val="00EB3703"/>
    <w:rsid w:val="00EB3F39"/>
    <w:rsid w:val="00EB5AAA"/>
    <w:rsid w:val="00EB6609"/>
    <w:rsid w:val="00EB6C77"/>
    <w:rsid w:val="00EB6F03"/>
    <w:rsid w:val="00EC4AE9"/>
    <w:rsid w:val="00EC5E7B"/>
    <w:rsid w:val="00EC79E9"/>
    <w:rsid w:val="00ED1D04"/>
    <w:rsid w:val="00ED444D"/>
    <w:rsid w:val="00ED453E"/>
    <w:rsid w:val="00ED5792"/>
    <w:rsid w:val="00ED6AC9"/>
    <w:rsid w:val="00ED73E7"/>
    <w:rsid w:val="00EE0679"/>
    <w:rsid w:val="00EE1371"/>
    <w:rsid w:val="00EE232A"/>
    <w:rsid w:val="00EE4ABC"/>
    <w:rsid w:val="00EE56FD"/>
    <w:rsid w:val="00EE6360"/>
    <w:rsid w:val="00EE6F51"/>
    <w:rsid w:val="00EF2D5A"/>
    <w:rsid w:val="00EF3C19"/>
    <w:rsid w:val="00EF658C"/>
    <w:rsid w:val="00F01106"/>
    <w:rsid w:val="00F025B0"/>
    <w:rsid w:val="00F0286F"/>
    <w:rsid w:val="00F1035E"/>
    <w:rsid w:val="00F1104E"/>
    <w:rsid w:val="00F12617"/>
    <w:rsid w:val="00F14621"/>
    <w:rsid w:val="00F14868"/>
    <w:rsid w:val="00F15F3A"/>
    <w:rsid w:val="00F247AB"/>
    <w:rsid w:val="00F26FE4"/>
    <w:rsid w:val="00F31B64"/>
    <w:rsid w:val="00F3683F"/>
    <w:rsid w:val="00F36DA2"/>
    <w:rsid w:val="00F3708C"/>
    <w:rsid w:val="00F40CB7"/>
    <w:rsid w:val="00F411A6"/>
    <w:rsid w:val="00F419C9"/>
    <w:rsid w:val="00F4221A"/>
    <w:rsid w:val="00F43064"/>
    <w:rsid w:val="00F55EF7"/>
    <w:rsid w:val="00F5648D"/>
    <w:rsid w:val="00F56D65"/>
    <w:rsid w:val="00F57FFD"/>
    <w:rsid w:val="00F602DC"/>
    <w:rsid w:val="00F619D6"/>
    <w:rsid w:val="00F622A1"/>
    <w:rsid w:val="00F640B1"/>
    <w:rsid w:val="00F649B6"/>
    <w:rsid w:val="00F705CB"/>
    <w:rsid w:val="00F7082C"/>
    <w:rsid w:val="00F71869"/>
    <w:rsid w:val="00F74980"/>
    <w:rsid w:val="00F814A1"/>
    <w:rsid w:val="00F816AD"/>
    <w:rsid w:val="00F82706"/>
    <w:rsid w:val="00F82BA1"/>
    <w:rsid w:val="00F83A79"/>
    <w:rsid w:val="00F865E2"/>
    <w:rsid w:val="00F87E08"/>
    <w:rsid w:val="00F95AED"/>
    <w:rsid w:val="00F973CE"/>
    <w:rsid w:val="00F97D69"/>
    <w:rsid w:val="00FA1800"/>
    <w:rsid w:val="00FA455F"/>
    <w:rsid w:val="00FA52F3"/>
    <w:rsid w:val="00FA5CA4"/>
    <w:rsid w:val="00FA6400"/>
    <w:rsid w:val="00FA68D0"/>
    <w:rsid w:val="00FA7E23"/>
    <w:rsid w:val="00FB12CB"/>
    <w:rsid w:val="00FB28AD"/>
    <w:rsid w:val="00FB3A81"/>
    <w:rsid w:val="00FB4D4D"/>
    <w:rsid w:val="00FC04CC"/>
    <w:rsid w:val="00FC1318"/>
    <w:rsid w:val="00FC1E58"/>
    <w:rsid w:val="00FC4DAE"/>
    <w:rsid w:val="00FC6290"/>
    <w:rsid w:val="00FC68B3"/>
    <w:rsid w:val="00FD1C26"/>
    <w:rsid w:val="00FD3843"/>
    <w:rsid w:val="00FD4FFA"/>
    <w:rsid w:val="00FD50DC"/>
    <w:rsid w:val="00FD590C"/>
    <w:rsid w:val="00FD5BE8"/>
    <w:rsid w:val="00FD7611"/>
    <w:rsid w:val="00FE198D"/>
    <w:rsid w:val="00FE28CE"/>
    <w:rsid w:val="00FE33D8"/>
    <w:rsid w:val="00FE38FE"/>
    <w:rsid w:val="00FE578D"/>
    <w:rsid w:val="00FE6040"/>
    <w:rsid w:val="00FE6C30"/>
    <w:rsid w:val="00FE703D"/>
    <w:rsid w:val="00FF03D1"/>
    <w:rsid w:val="00FF2B7E"/>
    <w:rsid w:val="00FF3913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5F8F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A38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  <w:style w:type="character" w:customStyle="1" w:styleId="20">
    <w:name w:val="Заголовок 2 Знак"/>
    <w:basedOn w:val="a0"/>
    <w:link w:val="2"/>
    <w:uiPriority w:val="9"/>
    <w:rsid w:val="004A38C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d">
    <w:name w:val="List"/>
    <w:basedOn w:val="a"/>
    <w:uiPriority w:val="99"/>
    <w:unhideWhenUsed/>
    <w:rsid w:val="004A38C4"/>
    <w:pPr>
      <w:ind w:left="283" w:hanging="283"/>
      <w:contextualSpacing/>
    </w:pPr>
  </w:style>
  <w:style w:type="paragraph" w:customStyle="1" w:styleId="ae">
    <w:name w:val="Рисунок"/>
    <w:basedOn w:val="a"/>
    <w:rsid w:val="004A38C4"/>
  </w:style>
  <w:style w:type="paragraph" w:styleId="af">
    <w:name w:val="Body Text"/>
    <w:basedOn w:val="a"/>
    <w:link w:val="af0"/>
    <w:uiPriority w:val="99"/>
    <w:unhideWhenUsed/>
    <w:rsid w:val="004A38C4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4A38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6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6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37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5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4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6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7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5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7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74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9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43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71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5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8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9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7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64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3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93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85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6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4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5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4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7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5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30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0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6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5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1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2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8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2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52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1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40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6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7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4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4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1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2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5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0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95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5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04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63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8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7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8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1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2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4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8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7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49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1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8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5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1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9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8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3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2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0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4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9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77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7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7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3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8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2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3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2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0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5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7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4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8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4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3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4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5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7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0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1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8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5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5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7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5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2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1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7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7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6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9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66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9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3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0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3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4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9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1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4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2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0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2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7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6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0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9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3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3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1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5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4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5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4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1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5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9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2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6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6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4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9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9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1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1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1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1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5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8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5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27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8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1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3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1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7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0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7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4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8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7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7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4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3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7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9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76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5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5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9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2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7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0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8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1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1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75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1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6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7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7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6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7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7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5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9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1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2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2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2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7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0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4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0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27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6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2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5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9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1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9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78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5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8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0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6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6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8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8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5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2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87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1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3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5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7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4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2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9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3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0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0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6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9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7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5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8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7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1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4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3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9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5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6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4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3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9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4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8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8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9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2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4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2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0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9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6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3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6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0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3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8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0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2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2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3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8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6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9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8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7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7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9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7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6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1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9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1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2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75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1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5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9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2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5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9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0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7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5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5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6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5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0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53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2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9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19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6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81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3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5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8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9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24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1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9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1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6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9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8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4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3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36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5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3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8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4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0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3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3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5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2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8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6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1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3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8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5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8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3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3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5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6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8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0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0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1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7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7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46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9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9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93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5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2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6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2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9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72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23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4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9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6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96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8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2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3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0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16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4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9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9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8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2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1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6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9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3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3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9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4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0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2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5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0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5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9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6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1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7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6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1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35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1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2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0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2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4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65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5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5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8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9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1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4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7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0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9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9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6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0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9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1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4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6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9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0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6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8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2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8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8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4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8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6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0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4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2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2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image" Target="media/image324.wmf"/><Relationship Id="rId769" Type="http://schemas.openxmlformats.org/officeDocument/2006/relationships/image" Target="media/image373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3.bin"/><Relationship Id="rId629" Type="http://schemas.openxmlformats.org/officeDocument/2006/relationships/image" Target="media/image303.wmf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9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2.wmf"/><Relationship Id="rId542" Type="http://schemas.openxmlformats.org/officeDocument/2006/relationships/image" Target="media/image260.wmf"/><Relationship Id="rId181" Type="http://schemas.openxmlformats.org/officeDocument/2006/relationships/image" Target="media/image85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8.bin"/><Relationship Id="rId693" Type="http://schemas.openxmlformats.org/officeDocument/2006/relationships/image" Target="media/image335.wmf"/><Relationship Id="rId707" Type="http://schemas.openxmlformats.org/officeDocument/2006/relationships/image" Target="media/image342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8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67.bin"/><Relationship Id="rId357" Type="http://schemas.openxmlformats.org/officeDocument/2006/relationships/image" Target="media/image173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3.wmf"/><Relationship Id="rId564" Type="http://schemas.openxmlformats.org/officeDocument/2006/relationships/image" Target="media/image271.wmf"/><Relationship Id="rId771" Type="http://schemas.openxmlformats.org/officeDocument/2006/relationships/image" Target="media/image374.wmf"/><Relationship Id="rId424" Type="http://schemas.openxmlformats.org/officeDocument/2006/relationships/image" Target="media/image204.wmf"/><Relationship Id="rId631" Type="http://schemas.openxmlformats.org/officeDocument/2006/relationships/image" Target="media/image304.wmf"/><Relationship Id="rId729" Type="http://schemas.openxmlformats.org/officeDocument/2006/relationships/image" Target="media/image353.wmf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5.bin"/><Relationship Id="rId782" Type="http://schemas.openxmlformats.org/officeDocument/2006/relationships/image" Target="media/image379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642" Type="http://schemas.openxmlformats.org/officeDocument/2006/relationships/oleObject" Target="embeddings/oleObject329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8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586" Type="http://schemas.openxmlformats.org/officeDocument/2006/relationships/image" Target="media/image282.wmf"/><Relationship Id="rId793" Type="http://schemas.openxmlformats.org/officeDocument/2006/relationships/oleObject" Target="embeddings/oleObject405.bin"/><Relationship Id="rId807" Type="http://schemas.openxmlformats.org/officeDocument/2006/relationships/oleObject" Target="embeddings/oleObject412.bin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image" Target="media/image215.wmf"/><Relationship Id="rId653" Type="http://schemas.openxmlformats.org/officeDocument/2006/relationships/image" Target="media/image315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64.bin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68.bin"/><Relationship Id="rId818" Type="http://schemas.openxmlformats.org/officeDocument/2006/relationships/image" Target="media/image397.wmf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3.bin"/><Relationship Id="rId664" Type="http://schemas.openxmlformats.org/officeDocument/2006/relationships/oleObject" Target="embeddings/oleObject340.bin"/><Relationship Id="rId14" Type="http://schemas.openxmlformats.org/officeDocument/2006/relationships/image" Target="media/image5.wmf"/><Relationship Id="rId317" Type="http://schemas.openxmlformats.org/officeDocument/2006/relationships/image" Target="media/image153.wmf"/><Relationship Id="rId524" Type="http://schemas.openxmlformats.org/officeDocument/2006/relationships/image" Target="media/image251.wmf"/><Relationship Id="rId731" Type="http://schemas.openxmlformats.org/officeDocument/2006/relationships/image" Target="media/image354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7.bin"/><Relationship Id="rId829" Type="http://schemas.openxmlformats.org/officeDocument/2006/relationships/image" Target="media/image402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6.wmf"/><Relationship Id="rId675" Type="http://schemas.openxmlformats.org/officeDocument/2006/relationships/image" Target="media/image326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oleObject" Target="embeddings/oleObject379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9.bin"/><Relationship Id="rId241" Type="http://schemas.openxmlformats.org/officeDocument/2006/relationships/image" Target="media/image115.wmf"/><Relationship Id="rId479" Type="http://schemas.openxmlformats.org/officeDocument/2006/relationships/image" Target="media/image231.wmf"/><Relationship Id="rId686" Type="http://schemas.openxmlformats.org/officeDocument/2006/relationships/oleObject" Target="embeddings/oleObject351.bin"/><Relationship Id="rId36" Type="http://schemas.openxmlformats.org/officeDocument/2006/relationships/oleObject" Target="embeddings/oleObject17.bin"/><Relationship Id="rId339" Type="http://schemas.openxmlformats.org/officeDocument/2006/relationships/image" Target="media/image164.wmf"/><Relationship Id="rId546" Type="http://schemas.openxmlformats.org/officeDocument/2006/relationships/image" Target="media/image262.wmf"/><Relationship Id="rId753" Type="http://schemas.openxmlformats.org/officeDocument/2006/relationships/image" Target="media/image365.wmf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05.bin"/><Relationship Id="rId392" Type="http://schemas.openxmlformats.org/officeDocument/2006/relationships/oleObject" Target="embeddings/oleObject198.bin"/><Relationship Id="rId613" Type="http://schemas.openxmlformats.org/officeDocument/2006/relationships/image" Target="media/image295.wmf"/><Relationship Id="rId697" Type="http://schemas.openxmlformats.org/officeDocument/2006/relationships/image" Target="media/image337.wmf"/><Relationship Id="rId820" Type="http://schemas.openxmlformats.org/officeDocument/2006/relationships/image" Target="media/image398.wmf"/><Relationship Id="rId252" Type="http://schemas.openxmlformats.org/officeDocument/2006/relationships/oleObject" Target="embeddings/oleObject128.bin"/><Relationship Id="rId47" Type="http://schemas.openxmlformats.org/officeDocument/2006/relationships/image" Target="media/image21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0.bin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3.bin"/><Relationship Id="rId624" Type="http://schemas.openxmlformats.org/officeDocument/2006/relationships/oleObject" Target="embeddings/oleObject320.bin"/><Relationship Id="rId831" Type="http://schemas.openxmlformats.org/officeDocument/2006/relationships/fontTable" Target="fontTable.xml"/><Relationship Id="rId263" Type="http://schemas.openxmlformats.org/officeDocument/2006/relationships/image" Target="media/image126.wmf"/><Relationship Id="rId470" Type="http://schemas.openxmlformats.org/officeDocument/2006/relationships/image" Target="media/image227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6.bin"/><Relationship Id="rId428" Type="http://schemas.openxmlformats.org/officeDocument/2006/relationships/image" Target="media/image206.wmf"/><Relationship Id="rId635" Type="http://schemas.openxmlformats.org/officeDocument/2006/relationships/image" Target="media/image306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2.wmf"/><Relationship Id="rId702" Type="http://schemas.openxmlformats.org/officeDocument/2006/relationships/oleObject" Target="embeddings/oleObject359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297.bin"/><Relationship Id="rId786" Type="http://schemas.openxmlformats.org/officeDocument/2006/relationships/image" Target="media/image381.wmf"/><Relationship Id="rId341" Type="http://schemas.openxmlformats.org/officeDocument/2006/relationships/image" Target="media/image165.wmf"/><Relationship Id="rId439" Type="http://schemas.openxmlformats.org/officeDocument/2006/relationships/oleObject" Target="embeddings/oleObject224.bin"/><Relationship Id="rId646" Type="http://schemas.openxmlformats.org/officeDocument/2006/relationships/oleObject" Target="embeddings/oleObject331.bin"/><Relationship Id="rId201" Type="http://schemas.openxmlformats.org/officeDocument/2006/relationships/image" Target="media/image95.wmf"/><Relationship Id="rId285" Type="http://schemas.openxmlformats.org/officeDocument/2006/relationships/image" Target="media/image137.wmf"/><Relationship Id="rId506" Type="http://schemas.openxmlformats.org/officeDocument/2006/relationships/image" Target="media/image242.wmf"/><Relationship Id="rId492" Type="http://schemas.openxmlformats.org/officeDocument/2006/relationships/oleObject" Target="embeddings/oleObject252.bin"/><Relationship Id="rId713" Type="http://schemas.openxmlformats.org/officeDocument/2006/relationships/image" Target="media/image345.wmf"/><Relationship Id="rId797" Type="http://schemas.openxmlformats.org/officeDocument/2006/relationships/oleObject" Target="embeddings/oleObject407.bin"/><Relationship Id="rId145" Type="http://schemas.openxmlformats.org/officeDocument/2006/relationships/image" Target="media/image67.wmf"/><Relationship Id="rId352" Type="http://schemas.openxmlformats.org/officeDocument/2006/relationships/oleObject" Target="embeddings/oleObject178.bin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6.bin"/><Relationship Id="rId724" Type="http://schemas.openxmlformats.org/officeDocument/2006/relationships/oleObject" Target="embeddings/oleObject370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363" Type="http://schemas.openxmlformats.org/officeDocument/2006/relationships/image" Target="media/image176.wmf"/><Relationship Id="rId570" Type="http://schemas.openxmlformats.org/officeDocument/2006/relationships/image" Target="media/image274.wmf"/><Relationship Id="rId223" Type="http://schemas.openxmlformats.org/officeDocument/2006/relationships/image" Target="media/image106.wmf"/><Relationship Id="rId430" Type="http://schemas.openxmlformats.org/officeDocument/2006/relationships/image" Target="media/image207.wmf"/><Relationship Id="rId668" Type="http://schemas.openxmlformats.org/officeDocument/2006/relationships/oleObject" Target="embeddings/oleObject342.bin"/><Relationship Id="rId18" Type="http://schemas.openxmlformats.org/officeDocument/2006/relationships/oleObject" Target="embeddings/oleObject8.bin"/><Relationship Id="rId528" Type="http://schemas.openxmlformats.org/officeDocument/2006/relationships/image" Target="media/image253.wmf"/><Relationship Id="rId735" Type="http://schemas.openxmlformats.org/officeDocument/2006/relationships/image" Target="media/image356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28.wmf"/><Relationship Id="rId802" Type="http://schemas.openxmlformats.org/officeDocument/2006/relationships/image" Target="media/image3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5.bin"/><Relationship Id="rId539" Type="http://schemas.openxmlformats.org/officeDocument/2006/relationships/oleObject" Target="embeddings/oleObject277.bin"/><Relationship Id="rId746" Type="http://schemas.openxmlformats.org/officeDocument/2006/relationships/oleObject" Target="embeddings/oleObject381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5.wmf"/><Relationship Id="rId82" Type="http://schemas.openxmlformats.org/officeDocument/2006/relationships/image" Target="media/image37.wmf"/><Relationship Id="rId385" Type="http://schemas.openxmlformats.org/officeDocument/2006/relationships/image" Target="media/image187.wmf"/><Relationship Id="rId592" Type="http://schemas.openxmlformats.org/officeDocument/2006/relationships/image" Target="media/image285.wmf"/><Relationship Id="rId606" Type="http://schemas.openxmlformats.org/officeDocument/2006/relationships/oleObject" Target="embeddings/oleObject311.bin"/><Relationship Id="rId813" Type="http://schemas.openxmlformats.org/officeDocument/2006/relationships/oleObject" Target="embeddings/oleObject415.bin"/><Relationship Id="rId245" Type="http://schemas.openxmlformats.org/officeDocument/2006/relationships/image" Target="media/image117.wmf"/><Relationship Id="rId452" Type="http://schemas.openxmlformats.org/officeDocument/2006/relationships/image" Target="media/image218.wmf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58.bin"/><Relationship Id="rId757" Type="http://schemas.openxmlformats.org/officeDocument/2006/relationships/image" Target="media/image367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0.bin"/><Relationship Id="rId617" Type="http://schemas.openxmlformats.org/officeDocument/2006/relationships/image" Target="media/image297.wmf"/><Relationship Id="rId824" Type="http://schemas.openxmlformats.org/officeDocument/2006/relationships/image" Target="media/image400.wmf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6.bin"/><Relationship Id="rId670" Type="http://schemas.openxmlformats.org/officeDocument/2006/relationships/oleObject" Target="embeddings/oleObject343.bin"/><Relationship Id="rId116" Type="http://schemas.openxmlformats.org/officeDocument/2006/relationships/image" Target="media/image53.wmf"/><Relationship Id="rId323" Type="http://schemas.openxmlformats.org/officeDocument/2006/relationships/image" Target="media/image156.wmf"/><Relationship Id="rId530" Type="http://schemas.openxmlformats.org/officeDocument/2006/relationships/image" Target="media/image254.wmf"/><Relationship Id="rId768" Type="http://schemas.openxmlformats.org/officeDocument/2006/relationships/oleObject" Target="embeddings/oleObject392.bin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22.bin"/><Relationship Id="rId267" Type="http://schemas.openxmlformats.org/officeDocument/2006/relationships/image" Target="media/image128.wmf"/><Relationship Id="rId474" Type="http://schemas.openxmlformats.org/officeDocument/2006/relationships/oleObject" Target="embeddings/oleObject242.bin"/><Relationship Id="rId127" Type="http://schemas.openxmlformats.org/officeDocument/2006/relationships/image" Target="media/image58.wmf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8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78.bin"/><Relationship Id="rId639" Type="http://schemas.openxmlformats.org/officeDocument/2006/relationships/image" Target="media/image308.wmf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5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54.bin"/><Relationship Id="rId706" Type="http://schemas.openxmlformats.org/officeDocument/2006/relationships/oleObject" Target="embeddings/oleObject361.bin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67.wmf"/><Relationship Id="rId552" Type="http://schemas.openxmlformats.org/officeDocument/2006/relationships/image" Target="media/image265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image" Target="media/image198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5.bin"/><Relationship Id="rId717" Type="http://schemas.openxmlformats.org/officeDocument/2006/relationships/image" Target="media/image347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56" Type="http://schemas.openxmlformats.org/officeDocument/2006/relationships/oleObject" Target="embeddings/oleObject180.bin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3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72.bin"/><Relationship Id="rId64" Type="http://schemas.openxmlformats.org/officeDocument/2006/relationships/image" Target="media/image29.wmf"/><Relationship Id="rId367" Type="http://schemas.openxmlformats.org/officeDocument/2006/relationships/image" Target="media/image178.wmf"/><Relationship Id="rId574" Type="http://schemas.openxmlformats.org/officeDocument/2006/relationships/image" Target="media/image276.wmf"/><Relationship Id="rId227" Type="http://schemas.openxmlformats.org/officeDocument/2006/relationships/image" Target="media/image108.wmf"/><Relationship Id="rId781" Type="http://schemas.openxmlformats.org/officeDocument/2006/relationships/oleObject" Target="embeddings/oleObject399.bin"/><Relationship Id="rId434" Type="http://schemas.openxmlformats.org/officeDocument/2006/relationships/image" Target="media/image209.wmf"/><Relationship Id="rId641" Type="http://schemas.openxmlformats.org/officeDocument/2006/relationships/image" Target="media/image309.wmf"/><Relationship Id="rId739" Type="http://schemas.openxmlformats.org/officeDocument/2006/relationships/image" Target="media/image358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40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378" Type="http://schemas.openxmlformats.org/officeDocument/2006/relationships/oleObject" Target="embeddings/oleObject191.bin"/><Relationship Id="rId585" Type="http://schemas.openxmlformats.org/officeDocument/2006/relationships/oleObject" Target="embeddings/oleObject300.bin"/><Relationship Id="rId792" Type="http://schemas.openxmlformats.org/officeDocument/2006/relationships/image" Target="media/image384.wmf"/><Relationship Id="rId806" Type="http://schemas.openxmlformats.org/officeDocument/2006/relationships/image" Target="media/image3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7.bin"/><Relationship Id="rId652" Type="http://schemas.openxmlformats.org/officeDocument/2006/relationships/oleObject" Target="embeddings/oleObject334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512" Type="http://schemas.openxmlformats.org/officeDocument/2006/relationships/image" Target="media/image245.wmf"/><Relationship Id="rId86" Type="http://schemas.openxmlformats.org/officeDocument/2006/relationships/oleObject" Target="embeddings/oleObject44.bin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596" Type="http://schemas.openxmlformats.org/officeDocument/2006/relationships/image" Target="media/image287.wmf"/><Relationship Id="rId817" Type="http://schemas.openxmlformats.org/officeDocument/2006/relationships/oleObject" Target="embeddings/oleObject417.bin"/><Relationship Id="rId249" Type="http://schemas.openxmlformats.org/officeDocument/2006/relationships/image" Target="media/image119.wmf"/><Relationship Id="rId456" Type="http://schemas.openxmlformats.org/officeDocument/2006/relationships/image" Target="media/image220.wmf"/><Relationship Id="rId663" Type="http://schemas.openxmlformats.org/officeDocument/2006/relationships/image" Target="media/image320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9.bin"/><Relationship Id="rId719" Type="http://schemas.openxmlformats.org/officeDocument/2006/relationships/image" Target="media/image348.wmf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0.bin"/><Relationship Id="rId730" Type="http://schemas.openxmlformats.org/officeDocument/2006/relationships/oleObject" Target="embeddings/oleObject373.bin"/><Relationship Id="rId772" Type="http://schemas.openxmlformats.org/officeDocument/2006/relationships/oleObject" Target="embeddings/oleObject394.bin"/><Relationship Id="rId828" Type="http://schemas.openxmlformats.org/officeDocument/2006/relationships/oleObject" Target="embeddings/oleObject423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632" Type="http://schemas.openxmlformats.org/officeDocument/2006/relationships/oleObject" Target="embeddings/oleObject324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345.bin"/><Relationship Id="rId24" Type="http://schemas.openxmlformats.org/officeDocument/2006/relationships/oleObject" Target="embeddings/oleObject11.bin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image" Target="media/image256.wmf"/><Relationship Id="rId576" Type="http://schemas.openxmlformats.org/officeDocument/2006/relationships/image" Target="media/image277.wmf"/><Relationship Id="rId741" Type="http://schemas.openxmlformats.org/officeDocument/2006/relationships/image" Target="media/image359.wmf"/><Relationship Id="rId783" Type="http://schemas.openxmlformats.org/officeDocument/2006/relationships/oleObject" Target="embeddings/oleObject400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10.wmf"/><Relationship Id="rId601" Type="http://schemas.openxmlformats.org/officeDocument/2006/relationships/oleObject" Target="embeddings/oleObject308.bin"/><Relationship Id="rId643" Type="http://schemas.openxmlformats.org/officeDocument/2006/relationships/image" Target="media/image310.wmf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4.bin"/><Relationship Id="rId685" Type="http://schemas.openxmlformats.org/officeDocument/2006/relationships/image" Target="media/image33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9.bin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3.bin"/><Relationship Id="rId752" Type="http://schemas.openxmlformats.org/officeDocument/2006/relationships/oleObject" Target="embeddings/oleObject384.bin"/><Relationship Id="rId808" Type="http://schemas.openxmlformats.org/officeDocument/2006/relationships/image" Target="media/image39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8.bin"/><Relationship Id="rId612" Type="http://schemas.openxmlformats.org/officeDocument/2006/relationships/oleObject" Target="embeddings/oleObject314.bin"/><Relationship Id="rId794" Type="http://schemas.openxmlformats.org/officeDocument/2006/relationships/image" Target="media/image385.wmf"/><Relationship Id="rId251" Type="http://schemas.openxmlformats.org/officeDocument/2006/relationships/image" Target="media/image120.wmf"/><Relationship Id="rId489" Type="http://schemas.openxmlformats.org/officeDocument/2006/relationships/image" Target="media/image236.wmf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6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image" Target="media/image246.wmf"/><Relationship Id="rId556" Type="http://schemas.openxmlformats.org/officeDocument/2006/relationships/image" Target="media/image267.wmf"/><Relationship Id="rId721" Type="http://schemas.openxmlformats.org/officeDocument/2006/relationships/image" Target="media/image349.wmf"/><Relationship Id="rId763" Type="http://schemas.openxmlformats.org/officeDocument/2006/relationships/image" Target="media/image370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2.bin"/><Relationship Id="rId416" Type="http://schemas.openxmlformats.org/officeDocument/2006/relationships/image" Target="media/image200.wmf"/><Relationship Id="rId598" Type="http://schemas.openxmlformats.org/officeDocument/2006/relationships/image" Target="media/image288.wmf"/><Relationship Id="rId819" Type="http://schemas.openxmlformats.org/officeDocument/2006/relationships/oleObject" Target="embeddings/oleObject418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221.wmf"/><Relationship Id="rId623" Type="http://schemas.openxmlformats.org/officeDocument/2006/relationships/image" Target="media/image300.wmf"/><Relationship Id="rId665" Type="http://schemas.openxmlformats.org/officeDocument/2006/relationships/image" Target="media/image321.wmf"/><Relationship Id="rId830" Type="http://schemas.openxmlformats.org/officeDocument/2006/relationships/oleObject" Target="embeddings/oleObject424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1.bin"/><Relationship Id="rId732" Type="http://schemas.openxmlformats.org/officeDocument/2006/relationships/oleObject" Target="embeddings/oleObject374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80.wmf"/><Relationship Id="rId774" Type="http://schemas.openxmlformats.org/officeDocument/2006/relationships/image" Target="media/image375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634" Type="http://schemas.openxmlformats.org/officeDocument/2006/relationships/oleObject" Target="embeddings/oleObject325.bin"/><Relationship Id="rId676" Type="http://schemas.openxmlformats.org/officeDocument/2006/relationships/oleObject" Target="embeddings/oleObject346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5.bin"/><Relationship Id="rId536" Type="http://schemas.openxmlformats.org/officeDocument/2006/relationships/image" Target="media/image257.wmf"/><Relationship Id="rId701" Type="http://schemas.openxmlformats.org/officeDocument/2006/relationships/image" Target="media/image339.wmf"/><Relationship Id="rId68" Type="http://schemas.openxmlformats.org/officeDocument/2006/relationships/image" Target="media/image31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8.wmf"/><Relationship Id="rId743" Type="http://schemas.openxmlformats.org/officeDocument/2006/relationships/image" Target="media/image360.wmf"/><Relationship Id="rId785" Type="http://schemas.openxmlformats.org/officeDocument/2006/relationships/oleObject" Target="embeddings/oleObject401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1.wmf"/><Relationship Id="rId603" Type="http://schemas.openxmlformats.org/officeDocument/2006/relationships/image" Target="media/image290.wmf"/><Relationship Id="rId645" Type="http://schemas.openxmlformats.org/officeDocument/2006/relationships/image" Target="media/image311.wmf"/><Relationship Id="rId687" Type="http://schemas.openxmlformats.org/officeDocument/2006/relationships/image" Target="media/image332.wmf"/><Relationship Id="rId810" Type="http://schemas.openxmlformats.org/officeDocument/2006/relationships/image" Target="media/image393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712" Type="http://schemas.openxmlformats.org/officeDocument/2006/relationships/oleObject" Target="embeddings/oleObject364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81.bin"/><Relationship Id="rId589" Type="http://schemas.openxmlformats.org/officeDocument/2006/relationships/oleObject" Target="embeddings/oleObject302.bin"/><Relationship Id="rId754" Type="http://schemas.openxmlformats.org/officeDocument/2006/relationships/oleObject" Target="embeddings/oleObject385.bin"/><Relationship Id="rId796" Type="http://schemas.openxmlformats.org/officeDocument/2006/relationships/image" Target="media/image386.wmf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9.bin"/><Relationship Id="rId614" Type="http://schemas.openxmlformats.org/officeDocument/2006/relationships/oleObject" Target="embeddings/oleObject315.bin"/><Relationship Id="rId656" Type="http://schemas.openxmlformats.org/officeDocument/2006/relationships/oleObject" Target="embeddings/oleObject336.bin"/><Relationship Id="rId821" Type="http://schemas.openxmlformats.org/officeDocument/2006/relationships/oleObject" Target="embeddings/oleObject419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2.wmf"/><Relationship Id="rId516" Type="http://schemas.openxmlformats.org/officeDocument/2006/relationships/image" Target="media/image247.wmf"/><Relationship Id="rId698" Type="http://schemas.openxmlformats.org/officeDocument/2006/relationships/oleObject" Target="embeddings/oleObject357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8.wmf"/><Relationship Id="rId723" Type="http://schemas.openxmlformats.org/officeDocument/2006/relationships/image" Target="media/image350.wmf"/><Relationship Id="rId765" Type="http://schemas.openxmlformats.org/officeDocument/2006/relationships/image" Target="media/image371.wmf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1.wmf"/><Relationship Id="rId625" Type="http://schemas.openxmlformats.org/officeDocument/2006/relationships/image" Target="media/image301.wmf"/><Relationship Id="rId832" Type="http://schemas.openxmlformats.org/officeDocument/2006/relationships/theme" Target="theme/theme1.xml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0.bin"/><Relationship Id="rId667" Type="http://schemas.openxmlformats.org/officeDocument/2006/relationships/image" Target="media/image322.wmf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2.bin"/><Relationship Id="rId734" Type="http://schemas.openxmlformats.org/officeDocument/2006/relationships/oleObject" Target="embeddings/oleObject375.bin"/><Relationship Id="rId776" Type="http://schemas.openxmlformats.org/officeDocument/2006/relationships/image" Target="media/image376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9.bin"/><Relationship Id="rId580" Type="http://schemas.openxmlformats.org/officeDocument/2006/relationships/image" Target="media/image279.wmf"/><Relationship Id="rId636" Type="http://schemas.openxmlformats.org/officeDocument/2006/relationships/oleObject" Target="embeddings/oleObject326.bin"/><Relationship Id="rId801" Type="http://schemas.openxmlformats.org/officeDocument/2006/relationships/oleObject" Target="embeddings/oleObject409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7.bin"/><Relationship Id="rId28" Type="http://schemas.openxmlformats.org/officeDocument/2006/relationships/oleObject" Target="embeddings/oleObject13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6.bin"/><Relationship Id="rId538" Type="http://schemas.openxmlformats.org/officeDocument/2006/relationships/image" Target="media/image258.wmf"/><Relationship Id="rId703" Type="http://schemas.openxmlformats.org/officeDocument/2006/relationships/image" Target="media/image340.wmf"/><Relationship Id="rId745" Type="http://schemas.openxmlformats.org/officeDocument/2006/relationships/image" Target="media/image361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3.bin"/><Relationship Id="rId605" Type="http://schemas.openxmlformats.org/officeDocument/2006/relationships/image" Target="media/image291.wmf"/><Relationship Id="rId787" Type="http://schemas.openxmlformats.org/officeDocument/2006/relationships/oleObject" Target="embeddings/oleObject402.bin"/><Relationship Id="rId812" Type="http://schemas.openxmlformats.org/officeDocument/2006/relationships/image" Target="media/image394.wmf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image" Target="media/image312.wmf"/><Relationship Id="rId689" Type="http://schemas.openxmlformats.org/officeDocument/2006/relationships/image" Target="media/image333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0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1.bin"/><Relationship Id="rId549" Type="http://schemas.openxmlformats.org/officeDocument/2006/relationships/oleObject" Target="embeddings/oleObject282.bin"/><Relationship Id="rId714" Type="http://schemas.openxmlformats.org/officeDocument/2006/relationships/oleObject" Target="embeddings/oleObject365.bin"/><Relationship Id="rId756" Type="http://schemas.openxmlformats.org/officeDocument/2006/relationships/oleObject" Target="embeddings/oleObject386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oleObject" Target="embeddings/oleObject208.bin"/><Relationship Id="rId560" Type="http://schemas.openxmlformats.org/officeDocument/2006/relationships/image" Target="media/image269.wmf"/><Relationship Id="rId798" Type="http://schemas.openxmlformats.org/officeDocument/2006/relationships/image" Target="media/image387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101.wmf"/><Relationship Id="rId420" Type="http://schemas.openxmlformats.org/officeDocument/2006/relationships/image" Target="media/image202.wmf"/><Relationship Id="rId616" Type="http://schemas.openxmlformats.org/officeDocument/2006/relationships/oleObject" Target="embeddings/oleObject316.bin"/><Relationship Id="rId658" Type="http://schemas.openxmlformats.org/officeDocument/2006/relationships/oleObject" Target="embeddings/oleObject337.bin"/><Relationship Id="rId823" Type="http://schemas.openxmlformats.org/officeDocument/2006/relationships/oleObject" Target="embeddings/oleObject420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image" Target="media/image223.wmf"/><Relationship Id="rId518" Type="http://schemas.openxmlformats.org/officeDocument/2006/relationships/image" Target="media/image248.wmf"/><Relationship Id="rId725" Type="http://schemas.openxmlformats.org/officeDocument/2006/relationships/image" Target="media/image351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image" Target="media/image372.wmf"/><Relationship Id="rId61" Type="http://schemas.openxmlformats.org/officeDocument/2006/relationships/image" Target="media/image28.wmf"/><Relationship Id="rId199" Type="http://schemas.openxmlformats.org/officeDocument/2006/relationships/image" Target="media/image94.wmf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2.wmf"/><Relationship Id="rId669" Type="http://schemas.openxmlformats.org/officeDocument/2006/relationships/image" Target="media/image32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48.bin"/><Relationship Id="rId736" Type="http://schemas.openxmlformats.org/officeDocument/2006/relationships/oleObject" Target="embeddings/oleObject376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61.wmf"/><Relationship Id="rId540" Type="http://schemas.openxmlformats.org/officeDocument/2006/relationships/image" Target="media/image259.wmf"/><Relationship Id="rId778" Type="http://schemas.openxmlformats.org/officeDocument/2006/relationships/image" Target="media/image377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82.wmf"/><Relationship Id="rId582" Type="http://schemas.openxmlformats.org/officeDocument/2006/relationships/image" Target="media/image280.wmf"/><Relationship Id="rId638" Type="http://schemas.openxmlformats.org/officeDocument/2006/relationships/oleObject" Target="embeddings/oleObject327.bin"/><Relationship Id="rId803" Type="http://schemas.openxmlformats.org/officeDocument/2006/relationships/oleObject" Target="embeddings/oleObject410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7.bin"/><Relationship Id="rId705" Type="http://schemas.openxmlformats.org/officeDocument/2006/relationships/image" Target="media/image341.wmf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image" Target="media/image334.wmf"/><Relationship Id="rId747" Type="http://schemas.openxmlformats.org/officeDocument/2006/relationships/image" Target="media/image362.wmf"/><Relationship Id="rId789" Type="http://schemas.openxmlformats.org/officeDocument/2006/relationships/oleObject" Target="embeddings/oleObject403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04.bin"/><Relationship Id="rId607" Type="http://schemas.openxmlformats.org/officeDocument/2006/relationships/image" Target="media/image292.wmf"/><Relationship Id="rId649" Type="http://schemas.openxmlformats.org/officeDocument/2006/relationships/image" Target="media/image313.wmf"/><Relationship Id="rId814" Type="http://schemas.openxmlformats.org/officeDocument/2006/relationships/image" Target="media/image395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62.bin"/><Relationship Id="rId660" Type="http://schemas.openxmlformats.org/officeDocument/2006/relationships/oleObject" Target="embeddings/oleObject338.bin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4.bin"/><Relationship Id="rId716" Type="http://schemas.openxmlformats.org/officeDocument/2006/relationships/oleObject" Target="embeddings/oleObject366.bin"/><Relationship Id="rId758" Type="http://schemas.openxmlformats.org/officeDocument/2006/relationships/oleObject" Target="embeddings/oleObject387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49.wmf"/><Relationship Id="rId562" Type="http://schemas.openxmlformats.org/officeDocument/2006/relationships/image" Target="media/image270.wmf"/><Relationship Id="rId618" Type="http://schemas.openxmlformats.org/officeDocument/2006/relationships/oleObject" Target="embeddings/oleObject317.bin"/><Relationship Id="rId825" Type="http://schemas.openxmlformats.org/officeDocument/2006/relationships/oleObject" Target="embeddings/oleObject421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299" Type="http://schemas.openxmlformats.org/officeDocument/2006/relationships/image" Target="media/image144.wmf"/><Relationship Id="rId727" Type="http://schemas.openxmlformats.org/officeDocument/2006/relationships/image" Target="media/image352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8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77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7.bin"/><Relationship Id="rId584" Type="http://schemas.openxmlformats.org/officeDocument/2006/relationships/image" Target="media/image281.wmf"/><Relationship Id="rId805" Type="http://schemas.openxmlformats.org/officeDocument/2006/relationships/oleObject" Target="embeddings/oleObject411.bin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791" Type="http://schemas.openxmlformats.org/officeDocument/2006/relationships/oleObject" Target="embeddings/oleObject404.bin"/><Relationship Id="rId444" Type="http://schemas.openxmlformats.org/officeDocument/2006/relationships/image" Target="media/image214.wmf"/><Relationship Id="rId651" Type="http://schemas.openxmlformats.org/officeDocument/2006/relationships/image" Target="media/image314.wmf"/><Relationship Id="rId749" Type="http://schemas.openxmlformats.org/officeDocument/2006/relationships/image" Target="media/image363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3.bin"/><Relationship Id="rId609" Type="http://schemas.openxmlformats.org/officeDocument/2006/relationships/image" Target="media/image29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5.bin"/><Relationship Id="rId816" Type="http://schemas.openxmlformats.org/officeDocument/2006/relationships/image" Target="media/image396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2.bin"/><Relationship Id="rId662" Type="http://schemas.openxmlformats.org/officeDocument/2006/relationships/oleObject" Target="embeddings/oleObject339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image" Target="media/image250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827" Type="http://schemas.openxmlformats.org/officeDocument/2006/relationships/oleObject" Target="embeddings/oleObject422.bin"/><Relationship Id="rId259" Type="http://schemas.openxmlformats.org/officeDocument/2006/relationships/image" Target="media/image124.wmf"/><Relationship Id="rId466" Type="http://schemas.openxmlformats.org/officeDocument/2006/relationships/image" Target="media/image225.wmf"/><Relationship Id="rId673" Type="http://schemas.openxmlformats.org/officeDocument/2006/relationships/image" Target="media/image3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4.bin"/><Relationship Id="rId740" Type="http://schemas.openxmlformats.org/officeDocument/2006/relationships/oleObject" Target="embeddings/oleObject378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230.wmf"/><Relationship Id="rId600" Type="http://schemas.openxmlformats.org/officeDocument/2006/relationships/image" Target="media/image289.wmf"/><Relationship Id="rId684" Type="http://schemas.openxmlformats.org/officeDocument/2006/relationships/oleObject" Target="embeddings/oleObject350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6.bin"/><Relationship Id="rId544" Type="http://schemas.openxmlformats.org/officeDocument/2006/relationships/image" Target="media/image261.wmf"/><Relationship Id="rId751" Type="http://schemas.openxmlformats.org/officeDocument/2006/relationships/image" Target="media/image364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image" Target="media/image294.wmf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9.bin"/><Relationship Id="rId695" Type="http://schemas.openxmlformats.org/officeDocument/2006/relationships/image" Target="media/image336.wmf"/><Relationship Id="rId709" Type="http://schemas.openxmlformats.org/officeDocument/2006/relationships/image" Target="media/image343.wmf"/><Relationship Id="rId45" Type="http://schemas.openxmlformats.org/officeDocument/2006/relationships/image" Target="media/image20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9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2.bin"/><Relationship Id="rId622" Type="http://schemas.openxmlformats.org/officeDocument/2006/relationships/oleObject" Target="embeddings/oleObject319.bin"/><Relationship Id="rId261" Type="http://schemas.openxmlformats.org/officeDocument/2006/relationships/image" Target="media/image125.wmf"/><Relationship Id="rId499" Type="http://schemas.openxmlformats.org/officeDocument/2006/relationships/image" Target="media/image239.wmf"/><Relationship Id="rId56" Type="http://schemas.openxmlformats.org/officeDocument/2006/relationships/oleObject" Target="embeddings/oleObject27.bin"/><Relationship Id="rId359" Type="http://schemas.openxmlformats.org/officeDocument/2006/relationships/image" Target="media/image174.wmf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5.bin"/><Relationship Id="rId121" Type="http://schemas.openxmlformats.org/officeDocument/2006/relationships/oleObject" Target="embeddings/oleObject62.bin"/><Relationship Id="rId219" Type="http://schemas.openxmlformats.org/officeDocument/2006/relationships/image" Target="media/image104.wmf"/><Relationship Id="rId426" Type="http://schemas.openxmlformats.org/officeDocument/2006/relationships/image" Target="media/image205.wmf"/><Relationship Id="rId633" Type="http://schemas.openxmlformats.org/officeDocument/2006/relationships/image" Target="media/image305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58.bin"/><Relationship Id="rId132" Type="http://schemas.openxmlformats.org/officeDocument/2006/relationships/oleObject" Target="embeddings/oleObject68.bin"/><Relationship Id="rId784" Type="http://schemas.openxmlformats.org/officeDocument/2006/relationships/image" Target="media/image380.wmf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30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1.wmf"/><Relationship Id="rId711" Type="http://schemas.openxmlformats.org/officeDocument/2006/relationships/image" Target="media/image344.wmf"/><Relationship Id="rId78" Type="http://schemas.openxmlformats.org/officeDocument/2006/relationships/image" Target="media/image35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77.bin"/><Relationship Id="rId588" Type="http://schemas.openxmlformats.org/officeDocument/2006/relationships/image" Target="media/image283.wmf"/><Relationship Id="rId795" Type="http://schemas.openxmlformats.org/officeDocument/2006/relationships/oleObject" Target="embeddings/oleObject406.bin"/><Relationship Id="rId809" Type="http://schemas.openxmlformats.org/officeDocument/2006/relationships/oleObject" Target="embeddings/oleObject41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6.wmf"/><Relationship Id="rId655" Type="http://schemas.openxmlformats.org/officeDocument/2006/relationships/image" Target="media/image316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69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5.wmf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34.bin"/><Relationship Id="rId666" Type="http://schemas.openxmlformats.org/officeDocument/2006/relationships/oleObject" Target="embeddings/oleObject34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image" Target="media/image252.wmf"/><Relationship Id="rId733" Type="http://schemas.openxmlformats.org/officeDocument/2006/relationships/image" Target="media/image355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677" Type="http://schemas.openxmlformats.org/officeDocument/2006/relationships/image" Target="media/image327.wmf"/><Relationship Id="rId800" Type="http://schemas.openxmlformats.org/officeDocument/2006/relationships/image" Target="media/image388.wmf"/><Relationship Id="rId232" Type="http://schemas.openxmlformats.org/officeDocument/2006/relationships/oleObject" Target="embeddings/oleObject118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76.bin"/><Relationship Id="rId744" Type="http://schemas.openxmlformats.org/officeDocument/2006/relationships/oleObject" Target="embeddings/oleObject380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86.wmf"/><Relationship Id="rId590" Type="http://schemas.openxmlformats.org/officeDocument/2006/relationships/image" Target="media/image284.wmf"/><Relationship Id="rId604" Type="http://schemas.openxmlformats.org/officeDocument/2006/relationships/oleObject" Target="embeddings/oleObject310.bin"/><Relationship Id="rId811" Type="http://schemas.openxmlformats.org/officeDocument/2006/relationships/oleObject" Target="embeddings/oleObject414.bin"/><Relationship Id="rId243" Type="http://schemas.openxmlformats.org/officeDocument/2006/relationships/image" Target="media/image116.wmf"/><Relationship Id="rId450" Type="http://schemas.openxmlformats.org/officeDocument/2006/relationships/image" Target="media/image217.wmf"/><Relationship Id="rId688" Type="http://schemas.openxmlformats.org/officeDocument/2006/relationships/oleObject" Target="embeddings/oleObject352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3.wmf"/><Relationship Id="rId755" Type="http://schemas.openxmlformats.org/officeDocument/2006/relationships/image" Target="media/image366.wmf"/><Relationship Id="rId91" Type="http://schemas.openxmlformats.org/officeDocument/2006/relationships/image" Target="media/image41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6.wmf"/><Relationship Id="rId822" Type="http://schemas.openxmlformats.org/officeDocument/2006/relationships/image" Target="media/image399.wmf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8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1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5.wmf"/><Relationship Id="rId419" Type="http://schemas.openxmlformats.org/officeDocument/2006/relationships/oleObject" Target="embeddings/oleObject214.bin"/><Relationship Id="rId626" Type="http://schemas.openxmlformats.org/officeDocument/2006/relationships/oleObject" Target="embeddings/oleObject321.bin"/><Relationship Id="rId265" Type="http://schemas.openxmlformats.org/officeDocument/2006/relationships/image" Target="media/image127.wmf"/><Relationship Id="rId472" Type="http://schemas.openxmlformats.org/officeDocument/2006/relationships/image" Target="media/image228.wmf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7.bin"/><Relationship Id="rId637" Type="http://schemas.openxmlformats.org/officeDocument/2006/relationships/image" Target="media/image307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3.wmf"/><Relationship Id="rId690" Type="http://schemas.openxmlformats.org/officeDocument/2006/relationships/oleObject" Target="embeddings/oleObject353.bin"/><Relationship Id="rId704" Type="http://schemas.openxmlformats.org/officeDocument/2006/relationships/oleObject" Target="embeddings/oleObject360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66.wmf"/><Relationship Id="rId550" Type="http://schemas.openxmlformats.org/officeDocument/2006/relationships/image" Target="media/image264.wmf"/><Relationship Id="rId788" Type="http://schemas.openxmlformats.org/officeDocument/2006/relationships/image" Target="media/image382.wmf"/><Relationship Id="rId203" Type="http://schemas.openxmlformats.org/officeDocument/2006/relationships/image" Target="media/image96.wmf"/><Relationship Id="rId648" Type="http://schemas.openxmlformats.org/officeDocument/2006/relationships/oleObject" Target="embeddings/oleObject332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9.bin"/><Relationship Id="rId494" Type="http://schemas.openxmlformats.org/officeDocument/2006/relationships/image" Target="media/image237.wmf"/><Relationship Id="rId508" Type="http://schemas.openxmlformats.org/officeDocument/2006/relationships/image" Target="media/image243.wmf"/><Relationship Id="rId715" Type="http://schemas.openxmlformats.org/officeDocument/2006/relationships/image" Target="media/image346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08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519" Type="http://schemas.openxmlformats.org/officeDocument/2006/relationships/oleObject" Target="embeddings/oleObject267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71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7.wmf"/><Relationship Id="rId572" Type="http://schemas.openxmlformats.org/officeDocument/2006/relationships/image" Target="media/image275.wmf"/><Relationship Id="rId225" Type="http://schemas.openxmlformats.org/officeDocument/2006/relationships/image" Target="media/image107.wmf"/><Relationship Id="rId432" Type="http://schemas.openxmlformats.org/officeDocument/2006/relationships/image" Target="media/image208.wmf"/><Relationship Id="rId737" Type="http://schemas.openxmlformats.org/officeDocument/2006/relationships/image" Target="media/image357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76" Type="http://schemas.openxmlformats.org/officeDocument/2006/relationships/oleObject" Target="embeddings/oleObject190.bin"/><Relationship Id="rId583" Type="http://schemas.openxmlformats.org/officeDocument/2006/relationships/oleObject" Target="embeddings/oleObject299.bin"/><Relationship Id="rId790" Type="http://schemas.openxmlformats.org/officeDocument/2006/relationships/image" Target="media/image383.wmf"/><Relationship Id="rId804" Type="http://schemas.openxmlformats.org/officeDocument/2006/relationships/image" Target="media/image390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33.bin"/><Relationship Id="rId303" Type="http://schemas.openxmlformats.org/officeDocument/2006/relationships/image" Target="media/image146.wmf"/><Relationship Id="rId748" Type="http://schemas.openxmlformats.org/officeDocument/2006/relationships/oleObject" Target="embeddings/oleObject382.bin"/><Relationship Id="rId84" Type="http://schemas.openxmlformats.org/officeDocument/2006/relationships/image" Target="media/image38.wmf"/><Relationship Id="rId387" Type="http://schemas.openxmlformats.org/officeDocument/2006/relationships/image" Target="media/image188.wmf"/><Relationship Id="rId510" Type="http://schemas.openxmlformats.org/officeDocument/2006/relationships/image" Target="media/image244.wmf"/><Relationship Id="rId594" Type="http://schemas.openxmlformats.org/officeDocument/2006/relationships/image" Target="media/image286.wmf"/><Relationship Id="rId608" Type="http://schemas.openxmlformats.org/officeDocument/2006/relationships/oleObject" Target="embeddings/oleObject312.bin"/><Relationship Id="rId815" Type="http://schemas.openxmlformats.org/officeDocument/2006/relationships/oleObject" Target="embeddings/oleObject416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5.bin"/><Relationship Id="rId454" Type="http://schemas.openxmlformats.org/officeDocument/2006/relationships/image" Target="media/image219.wmf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8.bin"/><Relationship Id="rId619" Type="http://schemas.openxmlformats.org/officeDocument/2006/relationships/image" Target="media/image298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826" Type="http://schemas.openxmlformats.org/officeDocument/2006/relationships/image" Target="media/image401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7.bin"/><Relationship Id="rId672" Type="http://schemas.openxmlformats.org/officeDocument/2006/relationships/oleObject" Target="embeddings/oleObject344.bin"/><Relationship Id="rId22" Type="http://schemas.openxmlformats.org/officeDocument/2006/relationships/oleObject" Target="embeddings/oleObject10.bin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532" Type="http://schemas.openxmlformats.org/officeDocument/2006/relationships/image" Target="media/image255.wmf"/><Relationship Id="rId171" Type="http://schemas.openxmlformats.org/officeDocument/2006/relationships/image" Target="media/image80.wmf"/><Relationship Id="rId269" Type="http://schemas.openxmlformats.org/officeDocument/2006/relationships/image" Target="media/image129.wmf"/><Relationship Id="rId476" Type="http://schemas.openxmlformats.org/officeDocument/2006/relationships/oleObject" Target="embeddings/oleObject243.bin"/><Relationship Id="rId683" Type="http://schemas.openxmlformats.org/officeDocument/2006/relationships/image" Target="media/image330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336" Type="http://schemas.openxmlformats.org/officeDocument/2006/relationships/oleObject" Target="embeddings/oleObject170.bin"/><Relationship Id="rId543" Type="http://schemas.openxmlformats.org/officeDocument/2006/relationships/oleObject" Target="embeddings/oleObject279.bin"/><Relationship Id="rId182" Type="http://schemas.openxmlformats.org/officeDocument/2006/relationships/oleObject" Target="embeddings/oleObject93.bin"/><Relationship Id="rId403" Type="http://schemas.openxmlformats.org/officeDocument/2006/relationships/image" Target="media/image196.wmf"/><Relationship Id="rId750" Type="http://schemas.openxmlformats.org/officeDocument/2006/relationships/oleObject" Target="embeddings/oleObject383.bin"/><Relationship Id="rId487" Type="http://schemas.openxmlformats.org/officeDocument/2006/relationships/image" Target="media/image235.wmf"/><Relationship Id="rId610" Type="http://schemas.openxmlformats.org/officeDocument/2006/relationships/oleObject" Target="embeddings/oleObject313.bin"/><Relationship Id="rId694" Type="http://schemas.openxmlformats.org/officeDocument/2006/relationships/oleObject" Target="embeddings/oleObject355.bin"/><Relationship Id="rId708" Type="http://schemas.openxmlformats.org/officeDocument/2006/relationships/oleObject" Target="embeddings/oleObject362.bin"/><Relationship Id="rId347" Type="http://schemas.openxmlformats.org/officeDocument/2006/relationships/image" Target="media/image168.wmf"/><Relationship Id="rId44" Type="http://schemas.openxmlformats.org/officeDocument/2006/relationships/oleObject" Target="embeddings/oleObject21.bin"/><Relationship Id="rId554" Type="http://schemas.openxmlformats.org/officeDocument/2006/relationships/image" Target="media/image266.wmf"/><Relationship Id="rId761" Type="http://schemas.openxmlformats.org/officeDocument/2006/relationships/image" Target="media/image369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image" Target="media/image199.wmf"/><Relationship Id="rId498" Type="http://schemas.openxmlformats.org/officeDocument/2006/relationships/oleObject" Target="embeddings/oleObject256.bin"/><Relationship Id="rId621" Type="http://schemas.openxmlformats.org/officeDocument/2006/relationships/image" Target="media/image29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  <b:Source>
    <b:Tag>ЕМЛ73</b:Tag>
    <b:SourceType>BookSection</b:SourceType>
    <b:Guid>{162E233C-CC43-41C8-86D3-940F6E959F17}</b:Guid>
    <b:Author>
      <b:Author>
        <b:NameList>
          <b:Person>
            <b:Last>Лифшиц</b:Last>
            <b:First>Л.Д.</b:First>
            <b:Middle>Ландау и Е.М.</b:Middle>
          </b:Person>
        </b:NameList>
      </b:Author>
    </b:Author>
    <b:Title>Теоретическая физика</b:Title>
    <b:Year>1973</b:Year>
    <b:City>Москва</b:City>
    <b:BookTitle>Теория поля</b:BookTitle>
    <b:Volume>2</b:Volume>
    <b:RefOrder>15</b:RefOrder>
  </b:Source>
</b:Sources>
</file>

<file path=customXml/itemProps1.xml><?xml version="1.0" encoding="utf-8"?>
<ds:datastoreItem xmlns:ds="http://schemas.openxmlformats.org/officeDocument/2006/customXml" ds:itemID="{441D2372-E993-4B57-AAF0-A4422FA4C7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300</TotalTime>
  <Pages>1</Pages>
  <Words>11408</Words>
  <Characters>65029</Characters>
  <Application>Microsoft Office Word</Application>
  <DocSecurity>0</DocSecurity>
  <Lines>541</Lines>
  <Paragraphs>1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881</cp:revision>
  <cp:lastPrinted>2019-01-04T07:28:00Z</cp:lastPrinted>
  <dcterms:created xsi:type="dcterms:W3CDTF">2018-09-01T05:22:00Z</dcterms:created>
  <dcterms:modified xsi:type="dcterms:W3CDTF">2019-06-02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